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1099F" w:rsidRPr="00D27C40" w:rsidRDefault="005B338F">
      <w:pPr>
        <w:rPr>
          <w:b/>
        </w:rPr>
      </w:pPr>
      <w:r w:rsidRPr="00D27C40">
        <w:rPr>
          <w:rFonts w:hint="eastAsia"/>
          <w:b/>
        </w:rPr>
        <w:t>DES算法详细设计</w:t>
      </w:r>
    </w:p>
    <w:p w:rsidR="00AF1DE3" w:rsidRDefault="00AF1DE3"/>
    <w:p w:rsidR="005B338F" w:rsidRPr="005938D2" w:rsidRDefault="005B338F" w:rsidP="005938D2">
      <w:pPr>
        <w:pStyle w:val="a3"/>
        <w:numPr>
          <w:ilvl w:val="0"/>
          <w:numId w:val="12"/>
        </w:numPr>
        <w:ind w:firstLineChars="0"/>
        <w:rPr>
          <w:b/>
        </w:rPr>
      </w:pPr>
      <w:r w:rsidRPr="005938D2">
        <w:rPr>
          <w:rFonts w:hint="eastAsia"/>
          <w:b/>
        </w:rPr>
        <w:t>算法原理概述</w:t>
      </w:r>
    </w:p>
    <w:p w:rsidR="005B338F" w:rsidRDefault="005B338F" w:rsidP="005B338F">
      <w:pPr>
        <w:pStyle w:val="a3"/>
        <w:ind w:left="360"/>
      </w:pPr>
      <w:r>
        <w:t>数据加密标准 (DES，Data Encryption Standard) 是一种使 用密钥加密的块密码，1976年被美国国家标准局 (NBS, National Bureau of Standards，1988年改名为 NIST) 确定为</w:t>
      </w:r>
      <w:r>
        <w:rPr>
          <w:rFonts w:hint="eastAsia"/>
        </w:rPr>
        <w:t>联邦信息处理标准</w:t>
      </w:r>
      <w:r>
        <w:t xml:space="preserve"> (FIPS)，随后在国际上获得广泛采用</w:t>
      </w:r>
      <w:r>
        <w:rPr>
          <w:rFonts w:hint="eastAsia"/>
        </w:rPr>
        <w:t>。</w:t>
      </w:r>
    </w:p>
    <w:p w:rsidR="005B338F" w:rsidRDefault="005B338F" w:rsidP="005B338F">
      <w:pPr>
        <w:pStyle w:val="a3"/>
        <w:ind w:left="360"/>
      </w:pPr>
      <w:r>
        <w:t>DES 是一种典型的块加密方法</w:t>
      </w:r>
      <w:r>
        <w:rPr>
          <w:rFonts w:hint="eastAsia"/>
        </w:rPr>
        <w:t>：</w:t>
      </w:r>
      <w:r>
        <w:t>它以64位为分组长度，64 位一组的明文作为算法的输入，通过一系列复杂的操作</w:t>
      </w:r>
      <w:r>
        <w:rPr>
          <w:rFonts w:hint="eastAsia"/>
        </w:rPr>
        <w:t>，</w:t>
      </w:r>
      <w:r>
        <w:t>输出同样64位长度的密文。</w:t>
      </w:r>
    </w:p>
    <w:p w:rsidR="005B338F" w:rsidRDefault="005B338F" w:rsidP="005B338F">
      <w:pPr>
        <w:pStyle w:val="a3"/>
        <w:ind w:left="360"/>
      </w:pPr>
      <w:r>
        <w:t>DES使用加密密钥定义变换过程，因此算法认为只有持有 加密所用的密钥的用户才能解密密文。</w:t>
      </w:r>
    </w:p>
    <w:p w:rsidR="005B338F" w:rsidRDefault="005B338F" w:rsidP="005B338F">
      <w:pPr>
        <w:pStyle w:val="a3"/>
        <w:ind w:left="360"/>
      </w:pPr>
      <w:r>
        <w:t>DES的采用64位密钥，但由于每8位中的最后1位用于奇偶校验，实际有效密钥长度为56位。密钥可以是任意的56位的数，且可随时改变。其中极少量的数被认为是弱密钥</w:t>
      </w:r>
      <w:r>
        <w:rPr>
          <w:rFonts w:hint="eastAsia"/>
        </w:rPr>
        <w:t>，</w:t>
      </w:r>
      <w:r>
        <w:t>但能容易地避开它们。所有的保密性依赖于密钥。</w:t>
      </w:r>
    </w:p>
    <w:p w:rsidR="005B338F" w:rsidRDefault="005B338F" w:rsidP="005B338F">
      <w:pPr>
        <w:pStyle w:val="a3"/>
        <w:ind w:left="360"/>
      </w:pPr>
      <w:r>
        <w:t>DES 算法的基本过程是换位和置换。</w:t>
      </w:r>
    </w:p>
    <w:p w:rsidR="005B338F" w:rsidRDefault="005B338F" w:rsidP="005B338F">
      <w:pPr>
        <w:pStyle w:val="a3"/>
        <w:ind w:left="360"/>
      </w:pPr>
    </w:p>
    <w:p w:rsidR="00AF1DE3" w:rsidRDefault="00AF1DE3" w:rsidP="005B338F">
      <w:pPr>
        <w:pStyle w:val="a3"/>
        <w:ind w:left="360"/>
      </w:pPr>
    </w:p>
    <w:p w:rsidR="005B338F" w:rsidRPr="00D27C40" w:rsidRDefault="005938D2" w:rsidP="00D27C40">
      <w:pPr>
        <w:rPr>
          <w:b/>
        </w:rPr>
      </w:pPr>
      <w:r>
        <w:rPr>
          <w:rFonts w:hint="eastAsia"/>
          <w:b/>
        </w:rPr>
        <w:t xml:space="preserve">2. </w:t>
      </w:r>
      <w:r>
        <w:rPr>
          <w:b/>
        </w:rPr>
        <w:t xml:space="preserve"> </w:t>
      </w:r>
      <w:r w:rsidR="005B338F" w:rsidRPr="00D27C40">
        <w:rPr>
          <w:rFonts w:hint="eastAsia"/>
          <w:b/>
        </w:rPr>
        <w:t>总体结构</w:t>
      </w:r>
    </w:p>
    <w:p w:rsidR="00DC6B9D" w:rsidRPr="005938D2" w:rsidRDefault="00E04422" w:rsidP="00DC6B9D">
      <w:pPr>
        <w:pStyle w:val="a3"/>
        <w:ind w:left="360" w:firstLineChars="0" w:firstLine="0"/>
        <w:rPr>
          <w:b/>
        </w:rPr>
      </w:pPr>
      <w:r w:rsidRPr="005938D2">
        <w:rPr>
          <w:rFonts w:hint="eastAsia"/>
          <w:b/>
        </w:rPr>
        <w:t>2.1</w:t>
      </w:r>
      <w:r w:rsidR="00DC6B9D" w:rsidRPr="005938D2">
        <w:rPr>
          <w:rFonts w:hint="eastAsia"/>
          <w:b/>
        </w:rPr>
        <w:t>基本信息</w:t>
      </w:r>
    </w:p>
    <w:p w:rsidR="008237A6" w:rsidRDefault="008237A6" w:rsidP="008237A6">
      <w:pPr>
        <w:pStyle w:val="a3"/>
        <w:ind w:left="360"/>
      </w:pPr>
      <w:r>
        <w:t>设信息空间由{0, 1}组成的字符串构成，明文信息和经过DES加密的密文信息是64位的分组，密钥也是64位。</w:t>
      </w:r>
    </w:p>
    <w:p w:rsidR="008237A6" w:rsidRDefault="008237A6" w:rsidP="008237A6">
      <w:pPr>
        <w:pStyle w:val="a3"/>
        <w:ind w:left="360"/>
      </w:pPr>
      <w:r>
        <w:t>明文：</w:t>
      </w:r>
      <w:r w:rsidRPr="008237A6">
        <w:rPr>
          <w:position w:val="-14"/>
        </w:rPr>
        <w:object w:dxaOrig="35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05pt;height:19.8pt" o:ole="">
            <v:imagedata r:id="rId8" o:title=""/>
          </v:shape>
          <o:OLEObject Type="Embed" ProgID="Equation.DSMT4" ShapeID="_x0000_i1025" DrawAspect="Content" ObjectID="_1569003224" r:id="rId9"/>
        </w:object>
      </w:r>
      <w:r>
        <w:t xml:space="preserve"> </w:t>
      </w:r>
    </w:p>
    <w:p w:rsidR="008237A6" w:rsidRDefault="008237A6" w:rsidP="008237A6">
      <w:pPr>
        <w:pStyle w:val="a3"/>
        <w:ind w:left="360"/>
      </w:pPr>
      <w:r>
        <w:t>密文：</w:t>
      </w:r>
      <w:r w:rsidR="00DC6B9D" w:rsidRPr="008237A6">
        <w:rPr>
          <w:position w:val="-12"/>
        </w:rPr>
        <w:object w:dxaOrig="3120" w:dyaOrig="360">
          <v:shape id="_x0000_i1026" type="#_x0000_t75" style="width:155.95pt;height:18.1pt" o:ole="">
            <v:imagedata r:id="rId10" o:title=""/>
          </v:shape>
          <o:OLEObject Type="Embed" ProgID="Equation.DSMT4" ShapeID="_x0000_i1026" DrawAspect="Content" ObjectID="_1569003225" r:id="rId11"/>
        </w:object>
      </w:r>
      <w:r>
        <w:t xml:space="preserve"> </w:t>
      </w:r>
    </w:p>
    <w:p w:rsidR="008237A6" w:rsidRDefault="008237A6" w:rsidP="008237A6">
      <w:pPr>
        <w:pStyle w:val="a3"/>
        <w:ind w:left="360"/>
      </w:pPr>
      <w:r>
        <w:t>密钥：</w:t>
      </w:r>
      <w:bookmarkStart w:id="0" w:name="MTBlankEqn"/>
      <w:r w:rsidR="00DC6B9D" w:rsidRPr="00DC6B9D">
        <w:rPr>
          <w:position w:val="-12"/>
        </w:rPr>
        <w:object w:dxaOrig="3200" w:dyaOrig="360">
          <v:shape id="_x0000_i1027" type="#_x0000_t75" style="width:160.05pt;height:18.1pt" o:ole="">
            <v:imagedata r:id="rId12" o:title=""/>
          </v:shape>
          <o:OLEObject Type="Embed" ProgID="Equation.DSMT4" ShapeID="_x0000_i1027" DrawAspect="Content" ObjectID="_1569003226" r:id="rId13"/>
        </w:object>
      </w:r>
      <w:bookmarkEnd w:id="0"/>
      <w:r w:rsidR="00DC6B9D">
        <w:t xml:space="preserve"> </w:t>
      </w:r>
    </w:p>
    <w:p w:rsidR="008237A6" w:rsidRDefault="008237A6" w:rsidP="008237A6">
      <w:pPr>
        <w:pStyle w:val="a3"/>
        <w:ind w:left="360"/>
      </w:pPr>
      <w:r>
        <w:rPr>
          <w:rFonts w:ascii="微软雅黑" w:eastAsia="微软雅黑" w:hAnsi="微软雅黑" w:cs="微软雅黑" w:hint="eastAsia"/>
        </w:rPr>
        <w:t>◌</w:t>
      </w:r>
      <w:r>
        <w:t xml:space="preserve"> 除去k8, k16, …, k64 共8位奇偶校验位，起作用的仅为56位。 </w:t>
      </w:r>
    </w:p>
    <w:p w:rsidR="008237A6" w:rsidRDefault="008237A6" w:rsidP="008237A6">
      <w:pPr>
        <w:pStyle w:val="a3"/>
        <w:ind w:left="360"/>
      </w:pPr>
      <w:r>
        <w:t>加密过程</w:t>
      </w:r>
    </w:p>
    <w:p w:rsidR="008237A6" w:rsidRDefault="008237A6" w:rsidP="008237A6">
      <w:pPr>
        <w:pStyle w:val="a3"/>
        <w:ind w:left="360"/>
      </w:pPr>
      <w:r>
        <w:t></w:t>
      </w:r>
      <w:r>
        <w:tab/>
      </w:r>
      <w:r w:rsidR="00DC6B9D" w:rsidRPr="00DC6B9D">
        <w:rPr>
          <w:position w:val="-14"/>
        </w:rPr>
        <w:object w:dxaOrig="3960" w:dyaOrig="400">
          <v:shape id="_x0000_i1028" type="#_x0000_t75" style="width:197.9pt;height:19.8pt" o:ole="">
            <v:imagedata r:id="rId14" o:title=""/>
          </v:shape>
          <o:OLEObject Type="Embed" ProgID="Equation.DSMT4" ShapeID="_x0000_i1028" DrawAspect="Content" ObjectID="_1569003227" r:id="rId15"/>
        </w:object>
      </w:r>
      <w:r w:rsidR="00DC6B9D">
        <w:t>,</w:t>
      </w:r>
      <w:r>
        <w:t>其中</w:t>
      </w:r>
      <w:r w:rsidR="00DC6B9D" w:rsidRPr="00025957">
        <w:rPr>
          <w:position w:val="-4"/>
        </w:rPr>
        <w:object w:dxaOrig="320" w:dyaOrig="260">
          <v:shape id="_x0000_i1029" type="#_x0000_t75" style="width:16.05pt;height:13.3pt" o:ole="">
            <v:imagedata r:id="rId16" o:title=""/>
          </v:shape>
          <o:OLEObject Type="Embed" ProgID="Equation.DSMT4" ShapeID="_x0000_i1029" DrawAspect="Content" ObjectID="_1569003228" r:id="rId17"/>
        </w:object>
      </w:r>
      <w:r>
        <w:t>为初始置换，</w:t>
      </w:r>
      <w:r w:rsidR="00DC6B9D" w:rsidRPr="00025957">
        <w:rPr>
          <w:position w:val="-4"/>
        </w:rPr>
        <w:object w:dxaOrig="460" w:dyaOrig="300">
          <v:shape id="_x0000_i1030" type="#_x0000_t75" style="width:22.85pt;height:15pt" o:ole="">
            <v:imagedata r:id="rId18" o:title=""/>
          </v:shape>
          <o:OLEObject Type="Embed" ProgID="Equation.DSMT4" ShapeID="_x0000_i1030" DrawAspect="Content" ObjectID="_1569003229" r:id="rId19"/>
        </w:object>
      </w:r>
      <w:r>
        <w:t>是</w:t>
      </w:r>
      <w:r w:rsidR="00DC6B9D" w:rsidRPr="00025957">
        <w:rPr>
          <w:position w:val="-4"/>
        </w:rPr>
        <w:object w:dxaOrig="320" w:dyaOrig="260">
          <v:shape id="_x0000_i1031" type="#_x0000_t75" style="width:16.05pt;height:13.3pt" o:ole="">
            <v:imagedata r:id="rId20" o:title=""/>
          </v:shape>
          <o:OLEObject Type="Embed" ProgID="Equation.DSMT4" ShapeID="_x0000_i1031" DrawAspect="Content" ObjectID="_1569003230" r:id="rId21"/>
        </w:object>
      </w:r>
      <w:r>
        <w:t>的逆，</w:t>
      </w:r>
      <w:r w:rsidR="00DC6B9D" w:rsidRPr="00DC6B9D">
        <w:rPr>
          <w:position w:val="-12"/>
        </w:rPr>
        <w:object w:dxaOrig="1120" w:dyaOrig="360">
          <v:shape id="_x0000_i1032" type="#_x0000_t75" style="width:55.6pt;height:18.1pt" o:ole="">
            <v:imagedata r:id="rId22" o:title=""/>
          </v:shape>
          <o:OLEObject Type="Embed" ProgID="Equation.DSMT4" ShapeID="_x0000_i1032" DrawAspect="Content" ObjectID="_1569003231" r:id="rId23"/>
        </w:object>
      </w:r>
      <w:r>
        <w:t>是一系列的迭代变换。</w:t>
      </w:r>
    </w:p>
    <w:p w:rsidR="008237A6" w:rsidRDefault="008237A6" w:rsidP="008237A6">
      <w:pPr>
        <w:pStyle w:val="a3"/>
        <w:ind w:left="360"/>
      </w:pPr>
      <w:r>
        <w:t>解密过程</w:t>
      </w:r>
    </w:p>
    <w:p w:rsidR="00DC6B9D" w:rsidRDefault="008237A6" w:rsidP="008237A6">
      <w:pPr>
        <w:pStyle w:val="a3"/>
        <w:ind w:left="360" w:firstLineChars="0" w:firstLine="0"/>
      </w:pPr>
      <w:r>
        <w:t></w:t>
      </w:r>
      <w:r>
        <w:tab/>
      </w:r>
      <w:r w:rsidR="00DC6B9D" w:rsidRPr="00DC6B9D">
        <w:rPr>
          <w:position w:val="-14"/>
        </w:rPr>
        <w:object w:dxaOrig="3860" w:dyaOrig="400">
          <v:shape id="_x0000_i1033" type="#_x0000_t75" style="width:193.15pt;height:19.8pt" o:ole="">
            <v:imagedata r:id="rId24" o:title=""/>
          </v:shape>
          <o:OLEObject Type="Embed" ProgID="Equation.DSMT4" ShapeID="_x0000_i1033" DrawAspect="Content" ObjectID="_1569003232" r:id="rId25"/>
        </w:object>
      </w:r>
    </w:p>
    <w:p w:rsidR="00DC6B9D" w:rsidRPr="005938D2" w:rsidRDefault="00E04422" w:rsidP="008237A6">
      <w:pPr>
        <w:pStyle w:val="a3"/>
        <w:ind w:left="360" w:firstLineChars="0" w:firstLine="0"/>
        <w:rPr>
          <w:b/>
        </w:rPr>
      </w:pPr>
      <w:r w:rsidRPr="005938D2">
        <w:rPr>
          <w:rFonts w:hint="eastAsia"/>
          <w:b/>
        </w:rPr>
        <w:t xml:space="preserve">2.2 </w:t>
      </w:r>
      <w:r w:rsidR="00DC6B9D" w:rsidRPr="005938D2">
        <w:rPr>
          <w:rFonts w:hint="eastAsia"/>
          <w:b/>
        </w:rPr>
        <w:t>Fei</w:t>
      </w:r>
      <w:r w:rsidR="00DC6B9D" w:rsidRPr="005938D2">
        <w:rPr>
          <w:b/>
        </w:rPr>
        <w:t>stel</w:t>
      </w:r>
      <w:r w:rsidR="00DC6B9D" w:rsidRPr="005938D2">
        <w:rPr>
          <w:rFonts w:hint="eastAsia"/>
          <w:b/>
        </w:rPr>
        <w:t>结构</w:t>
      </w:r>
    </w:p>
    <w:p w:rsidR="00AF1DE3" w:rsidRDefault="00AF1DE3" w:rsidP="00AF1DE3">
      <w:pPr>
        <w:pStyle w:val="a3"/>
        <w:ind w:left="360"/>
      </w:pPr>
      <w:r>
        <w:tab/>
        <w:t>输入64位明文M 时，密钥按</w:t>
      </w:r>
      <w:r w:rsidRPr="00AF1DE3">
        <w:rPr>
          <w:position w:val="-14"/>
        </w:rPr>
        <w:object w:dxaOrig="1640" w:dyaOrig="400">
          <v:shape id="_x0000_i1034" type="#_x0000_t75" style="width:82.25pt;height:19.8pt" o:ole="">
            <v:imagedata r:id="rId26" o:title=""/>
          </v:shape>
          <o:OLEObject Type="Embed" ProgID="Equation.DSMT4" ShapeID="_x0000_i1034" DrawAspect="Content" ObjectID="_1569003233" r:id="rId27"/>
        </w:object>
      </w:r>
      <w:r>
        <w:rPr>
          <w:rFonts w:hint="eastAsia"/>
        </w:rPr>
        <w:t>次序调度，是加密过程。</w:t>
      </w:r>
    </w:p>
    <w:p w:rsidR="00AF1DE3" w:rsidRDefault="00AF1DE3" w:rsidP="00AF1DE3">
      <w:pPr>
        <w:pStyle w:val="a3"/>
        <w:ind w:left="360"/>
      </w:pPr>
      <w:r>
        <w:t>输入64位密文C 时，密钥按</w:t>
      </w:r>
      <w:r w:rsidRPr="00AF1DE3">
        <w:rPr>
          <w:position w:val="-14"/>
        </w:rPr>
        <w:object w:dxaOrig="1700" w:dyaOrig="400">
          <v:shape id="_x0000_i1035" type="#_x0000_t75" style="width:85.3pt;height:19.8pt" o:ole="">
            <v:imagedata r:id="rId28" o:title=""/>
          </v:shape>
          <o:OLEObject Type="Embed" ProgID="Equation.DSMT4" ShapeID="_x0000_i1035" DrawAspect="Content" ObjectID="_1569003234" r:id="rId29"/>
        </w:object>
      </w:r>
      <w:r w:rsidR="006A683E">
        <w:rPr>
          <w:rFonts w:hint="eastAsia"/>
        </w:rPr>
        <w:t>次序调度，是解密过程。</w:t>
      </w:r>
    </w:p>
    <w:p w:rsidR="00AF1DE3" w:rsidRDefault="00AF1DE3" w:rsidP="008237A6">
      <w:pPr>
        <w:pStyle w:val="a3"/>
        <w:ind w:left="360" w:firstLineChars="0" w:firstLine="0"/>
      </w:pPr>
      <w:r>
        <w:rPr>
          <w:noProof/>
        </w:rPr>
        <w:lastRenderedPageBreak/>
        <w:drawing>
          <wp:inline distT="0" distB="0" distL="0" distR="0" wp14:anchorId="212574A1" wp14:editId="5CEF8F89">
            <wp:extent cx="3019425" cy="2410159"/>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035379" cy="2422894"/>
                    </a:xfrm>
                    <a:prstGeom prst="rect">
                      <a:avLst/>
                    </a:prstGeom>
                  </pic:spPr>
                </pic:pic>
              </a:graphicData>
            </a:graphic>
          </wp:inline>
        </w:drawing>
      </w:r>
    </w:p>
    <w:p w:rsidR="003D51D4" w:rsidRDefault="003D51D4" w:rsidP="00E04422">
      <w:pPr>
        <w:pStyle w:val="a3"/>
        <w:numPr>
          <w:ilvl w:val="0"/>
          <w:numId w:val="4"/>
        </w:numPr>
        <w:ind w:firstLineChars="0"/>
      </w:pPr>
      <w:r>
        <w:rPr>
          <w:rFonts w:hint="eastAsia"/>
        </w:rPr>
        <w:t>输入64bit明文</w:t>
      </w:r>
    </w:p>
    <w:p w:rsidR="00E04422" w:rsidRDefault="00E04422" w:rsidP="00E04422">
      <w:pPr>
        <w:pStyle w:val="a3"/>
        <w:ind w:left="720" w:firstLineChars="0" w:firstLine="0"/>
      </w:pPr>
    </w:p>
    <w:p w:rsidR="00C560B1" w:rsidRDefault="003D51D4" w:rsidP="00E04422">
      <w:pPr>
        <w:pStyle w:val="a3"/>
        <w:numPr>
          <w:ilvl w:val="0"/>
          <w:numId w:val="4"/>
        </w:numPr>
        <w:ind w:firstLineChars="0"/>
      </w:pPr>
      <w:r>
        <w:rPr>
          <w:rFonts w:hint="eastAsia"/>
        </w:rPr>
        <w:t>初始置换IP</w:t>
      </w:r>
    </w:p>
    <w:p w:rsidR="003D51D4" w:rsidRDefault="003D51D4" w:rsidP="003D51D4">
      <w:pPr>
        <w:pStyle w:val="a3"/>
        <w:ind w:left="720"/>
      </w:pPr>
      <w:r>
        <w:rPr>
          <w:rFonts w:hint="eastAsia"/>
        </w:rPr>
        <w:t>给定</w:t>
      </w:r>
      <w:r>
        <w:t>64位明文块M，通过一个固定的初始置换IP 来重排M中的二进制位，得到二进制串</w:t>
      </w:r>
      <w:r w:rsidR="00B97A08" w:rsidRPr="00B97A08">
        <w:rPr>
          <w:rFonts w:ascii="Calibri" w:eastAsia="Calibri" w:hAnsi="Calibri" w:cs="Calibri"/>
          <w:szCs w:val="21"/>
        </w:rPr>
        <w:t>M</w:t>
      </w:r>
      <w:r w:rsidR="00B97A08" w:rsidRPr="00B97A08">
        <w:rPr>
          <w:rFonts w:ascii="Calibri" w:eastAsia="Calibri" w:hAnsi="Calibri" w:cs="Calibri"/>
          <w:szCs w:val="21"/>
          <w:vertAlign w:val="subscript"/>
        </w:rPr>
        <w:t>0</w:t>
      </w:r>
      <w:r w:rsidR="00B97A08" w:rsidRPr="00B97A08">
        <w:rPr>
          <w:rFonts w:ascii="Calibri" w:eastAsia="Calibri" w:hAnsi="Calibri" w:cs="Calibri"/>
          <w:spacing w:val="33"/>
          <w:position w:val="-13"/>
          <w:szCs w:val="21"/>
        </w:rPr>
        <w:t xml:space="preserve"> </w:t>
      </w:r>
      <w:r w:rsidR="00B97A08" w:rsidRPr="00B97A08">
        <w:rPr>
          <w:rFonts w:ascii="Calibri" w:eastAsia="Calibri" w:hAnsi="Calibri" w:cs="Calibri"/>
          <w:szCs w:val="21"/>
        </w:rPr>
        <w:t>= IP(M) = L</w:t>
      </w:r>
      <w:r w:rsidR="00B97A08" w:rsidRPr="00B97A08">
        <w:rPr>
          <w:rFonts w:ascii="Calibri" w:eastAsia="Calibri" w:hAnsi="Calibri" w:cs="Calibri"/>
          <w:szCs w:val="21"/>
          <w:vertAlign w:val="subscript"/>
        </w:rPr>
        <w:t>0</w:t>
      </w:r>
      <w:r w:rsidR="00B97A08" w:rsidRPr="00B97A08">
        <w:rPr>
          <w:rFonts w:ascii="Calibri" w:eastAsia="Calibri" w:hAnsi="Calibri" w:cs="Calibri"/>
          <w:szCs w:val="21"/>
        </w:rPr>
        <w:t>R</w:t>
      </w:r>
      <w:r w:rsidR="00B97A08" w:rsidRPr="00B97A08">
        <w:rPr>
          <w:rFonts w:ascii="Calibri" w:eastAsia="Calibri" w:hAnsi="Calibri" w:cs="Calibri"/>
          <w:szCs w:val="21"/>
          <w:vertAlign w:val="subscript"/>
        </w:rPr>
        <w:t>0</w:t>
      </w:r>
      <w:r>
        <w:t>，这里</w:t>
      </w:r>
      <w:r w:rsidR="00B97A08" w:rsidRPr="00B97A08">
        <w:rPr>
          <w:rFonts w:ascii="Calibri" w:eastAsia="Calibri" w:hAnsi="Calibri" w:cs="Calibri"/>
          <w:szCs w:val="21"/>
        </w:rPr>
        <w:t>L</w:t>
      </w:r>
      <w:r w:rsidR="00B97A08" w:rsidRPr="00B97A08">
        <w:rPr>
          <w:rFonts w:ascii="Calibri" w:eastAsia="Calibri" w:hAnsi="Calibri" w:cs="Calibri"/>
          <w:szCs w:val="21"/>
          <w:vertAlign w:val="subscript"/>
        </w:rPr>
        <w:t>0</w:t>
      </w:r>
      <w:r>
        <w:t xml:space="preserve"> 和分别是</w:t>
      </w:r>
      <w:r w:rsidR="00B97A08" w:rsidRPr="00B97A08">
        <w:rPr>
          <w:rFonts w:ascii="Calibri" w:eastAsia="Calibri" w:hAnsi="Calibri" w:cs="Calibri"/>
          <w:szCs w:val="21"/>
        </w:rPr>
        <w:t>R</w:t>
      </w:r>
      <w:r w:rsidR="00B97A08" w:rsidRPr="00B97A08">
        <w:rPr>
          <w:rFonts w:ascii="Calibri" w:eastAsia="Calibri" w:hAnsi="Calibri" w:cs="Calibri"/>
          <w:szCs w:val="21"/>
          <w:vertAlign w:val="subscript"/>
        </w:rPr>
        <w:t>0</w:t>
      </w:r>
      <w:r>
        <w:t xml:space="preserve"> 的前32位和后32位。下表给出IP 置换后的下标编号序列</w:t>
      </w:r>
      <w:r>
        <w:rPr>
          <w:rFonts w:hint="eastAsia"/>
        </w:rPr>
        <w:t>。</w:t>
      </w:r>
    </w:p>
    <w:p w:rsidR="00B97A08" w:rsidRDefault="003D51D4" w:rsidP="00B97A08">
      <w:pPr>
        <w:pStyle w:val="a3"/>
        <w:ind w:left="720"/>
      </w:pPr>
      <w:r>
        <w:rPr>
          <w:noProof/>
        </w:rPr>
        <w:drawing>
          <wp:inline distT="0" distB="0" distL="0" distR="0" wp14:anchorId="450E5831" wp14:editId="4D18FB24">
            <wp:extent cx="3700463" cy="1647967"/>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42614" cy="1666739"/>
                    </a:xfrm>
                    <a:prstGeom prst="rect">
                      <a:avLst/>
                    </a:prstGeom>
                  </pic:spPr>
                </pic:pic>
              </a:graphicData>
            </a:graphic>
          </wp:inline>
        </w:drawing>
      </w:r>
    </w:p>
    <w:p w:rsidR="00666301" w:rsidRDefault="00666301" w:rsidP="003D51D4">
      <w:pPr>
        <w:pStyle w:val="a3"/>
        <w:ind w:left="720"/>
      </w:pPr>
      <w:r>
        <w:rPr>
          <w:rFonts w:hint="eastAsia"/>
        </w:rPr>
        <w:t>64</w:t>
      </w:r>
      <w:r>
        <w:t>bit</w:t>
      </w:r>
      <w:r>
        <w:rPr>
          <w:rFonts w:hint="eastAsia"/>
        </w:rPr>
        <w:t>看作线性表，用下标位置表示排列结果</w:t>
      </w:r>
    </w:p>
    <w:p w:rsidR="00E04422" w:rsidRDefault="00E04422" w:rsidP="003D51D4">
      <w:pPr>
        <w:pStyle w:val="a3"/>
        <w:ind w:left="720"/>
      </w:pPr>
    </w:p>
    <w:p w:rsidR="00666301" w:rsidRDefault="00666301" w:rsidP="00E04422">
      <w:pPr>
        <w:pStyle w:val="a3"/>
        <w:numPr>
          <w:ilvl w:val="0"/>
          <w:numId w:val="4"/>
        </w:numPr>
        <w:ind w:firstLineChars="0"/>
      </w:pPr>
      <w:r>
        <w:rPr>
          <w:rFonts w:hint="eastAsia"/>
        </w:rPr>
        <w:t>迭代T</w:t>
      </w:r>
    </w:p>
    <w:p w:rsidR="00CD27A4" w:rsidRPr="00CD27A4" w:rsidRDefault="00CD27A4" w:rsidP="00CD27A4">
      <w:pPr>
        <w:autoSpaceDE w:val="0"/>
        <w:autoSpaceDN w:val="0"/>
        <w:snapToGrid w:val="0"/>
        <w:spacing w:before="76"/>
        <w:ind w:left="300" w:firstLineChars="200" w:firstLine="420"/>
        <w:jc w:val="left"/>
        <w:rPr>
          <w:rFonts w:ascii="黑体" w:eastAsia="黑体" w:hAnsi="黑体" w:cs="黑体"/>
          <w:szCs w:val="21"/>
        </w:rPr>
      </w:pPr>
      <w:r>
        <w:rPr>
          <w:noProof/>
        </w:rPr>
        <w:drawing>
          <wp:anchor distT="0" distB="0" distL="114300" distR="114300" simplePos="0" relativeHeight="251658240" behindDoc="0" locked="0" layoutInCell="1" allowOverlap="1" wp14:anchorId="0A3F7E46" wp14:editId="40DC0657">
            <wp:simplePos x="0" y="0"/>
            <wp:positionH relativeFrom="column">
              <wp:posOffset>3924300</wp:posOffset>
            </wp:positionH>
            <wp:positionV relativeFrom="paragraph">
              <wp:posOffset>121920</wp:posOffset>
            </wp:positionV>
            <wp:extent cx="2400300" cy="1059180"/>
            <wp:effectExtent l="0" t="0" r="0" b="762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400300" cy="1059180"/>
                    </a:xfrm>
                    <a:prstGeom prst="rect">
                      <a:avLst/>
                    </a:prstGeom>
                  </pic:spPr>
                </pic:pic>
              </a:graphicData>
            </a:graphic>
            <wp14:sizeRelH relativeFrom="margin">
              <wp14:pctWidth>0</wp14:pctWidth>
            </wp14:sizeRelH>
            <wp14:sizeRelV relativeFrom="margin">
              <wp14:pctHeight>0</wp14:pctHeight>
            </wp14:sizeRelV>
          </wp:anchor>
        </w:drawing>
      </w:r>
      <w:r w:rsidRPr="00CD27A4">
        <w:t>根据</w:t>
      </w:r>
      <w:r w:rsidRPr="00CD27A4">
        <w:rPr>
          <w:rFonts w:ascii="Calibri" w:eastAsia="Calibri" w:hAnsi="Calibri" w:cs="Calibri"/>
          <w:szCs w:val="21"/>
        </w:rPr>
        <w:t>L</w:t>
      </w:r>
      <w:r w:rsidRPr="00CD27A4">
        <w:rPr>
          <w:rFonts w:ascii="Calibri" w:eastAsia="Calibri" w:hAnsi="Calibri" w:cs="Calibri"/>
          <w:szCs w:val="21"/>
          <w:vertAlign w:val="subscript"/>
        </w:rPr>
        <w:t>0</w:t>
      </w:r>
      <w:r w:rsidRPr="00CD27A4">
        <w:rPr>
          <w:rFonts w:ascii="Calibri" w:eastAsia="Calibri" w:hAnsi="Calibri" w:cs="Calibri"/>
          <w:szCs w:val="21"/>
        </w:rPr>
        <w:t>R</w:t>
      </w:r>
      <w:r w:rsidRPr="00CD27A4">
        <w:rPr>
          <w:rFonts w:ascii="Calibri" w:eastAsia="Calibri" w:hAnsi="Calibri" w:cs="Calibri"/>
          <w:szCs w:val="21"/>
          <w:vertAlign w:val="subscript"/>
        </w:rPr>
        <w:t>0</w:t>
      </w:r>
      <w:r w:rsidRPr="00CD27A4">
        <w:t>按下述规则进行16次迭代，即</w:t>
      </w:r>
    </w:p>
    <w:p w:rsidR="00CD27A4" w:rsidRPr="00CD27A4" w:rsidRDefault="00CD27A4" w:rsidP="00CD27A4">
      <w:pPr>
        <w:autoSpaceDE w:val="0"/>
        <w:autoSpaceDN w:val="0"/>
        <w:snapToGrid w:val="0"/>
        <w:spacing w:before="66"/>
        <w:ind w:left="840" w:firstLine="420"/>
        <w:jc w:val="left"/>
        <w:rPr>
          <w:rFonts w:ascii="Calibri" w:eastAsia="Calibri" w:hAnsi="Calibri" w:cs="Calibri"/>
          <w:szCs w:val="21"/>
        </w:rPr>
      </w:pPr>
      <w:r w:rsidRPr="00CD27A4">
        <w:rPr>
          <w:rFonts w:ascii="Calibri" w:eastAsia="Calibri" w:hAnsi="Calibri" w:cs="Calibri"/>
          <w:szCs w:val="21"/>
        </w:rPr>
        <w:t>L</w:t>
      </w:r>
      <w:r w:rsidRPr="00CD27A4">
        <w:rPr>
          <w:rFonts w:ascii="Calibri" w:eastAsia="Calibri" w:hAnsi="Calibri" w:cs="Calibri"/>
          <w:szCs w:val="21"/>
          <w:vertAlign w:val="subscript"/>
        </w:rPr>
        <w:t>i</w:t>
      </w:r>
      <w:r w:rsidRPr="00CD27A4">
        <w:rPr>
          <w:rFonts w:ascii="Calibri" w:eastAsia="Calibri" w:hAnsi="Calibri" w:cs="Calibri"/>
          <w:spacing w:val="31"/>
          <w:position w:val="-13"/>
          <w:szCs w:val="21"/>
        </w:rPr>
        <w:t xml:space="preserve"> </w:t>
      </w:r>
      <w:r w:rsidRPr="00CD27A4">
        <w:rPr>
          <w:rFonts w:ascii="Calibri" w:eastAsia="Calibri" w:hAnsi="Calibri" w:cs="Calibri"/>
          <w:szCs w:val="21"/>
        </w:rPr>
        <w:t>= R</w:t>
      </w:r>
      <w:r w:rsidRPr="00CD27A4">
        <w:rPr>
          <w:rFonts w:ascii="Calibri" w:eastAsia="Calibri" w:hAnsi="Calibri" w:cs="Calibri"/>
          <w:position w:val="-10"/>
          <w:szCs w:val="21"/>
        </w:rPr>
        <w:t>i-1</w:t>
      </w:r>
      <w:r w:rsidRPr="00CD27A4">
        <w:rPr>
          <w:rFonts w:ascii="Calibri" w:eastAsia="Calibri" w:hAnsi="Calibri" w:cs="Calibri"/>
          <w:szCs w:val="21"/>
        </w:rPr>
        <w:t>,</w:t>
      </w:r>
      <w:r w:rsidRPr="00CD27A4">
        <w:rPr>
          <w:rFonts w:ascii="Calibri" w:eastAsia="Calibri" w:hAnsi="Calibri" w:cs="Calibri"/>
          <w:spacing w:val="90"/>
          <w:szCs w:val="21"/>
        </w:rPr>
        <w:t xml:space="preserve"> </w:t>
      </w:r>
      <w:r w:rsidRPr="00CD27A4">
        <w:rPr>
          <w:rFonts w:ascii="Calibri" w:eastAsia="Calibri" w:hAnsi="Calibri" w:cs="Calibri"/>
          <w:szCs w:val="21"/>
        </w:rPr>
        <w:t>R</w:t>
      </w:r>
      <w:r w:rsidRPr="00CD27A4">
        <w:rPr>
          <w:rFonts w:ascii="Calibri" w:eastAsia="Calibri" w:hAnsi="Calibri" w:cs="Calibri"/>
          <w:szCs w:val="21"/>
          <w:vertAlign w:val="subscript"/>
        </w:rPr>
        <w:t>i</w:t>
      </w:r>
      <w:r w:rsidRPr="00CD27A4">
        <w:rPr>
          <w:rFonts w:ascii="Calibri" w:eastAsia="Calibri" w:hAnsi="Calibri" w:cs="Calibri"/>
          <w:spacing w:val="31"/>
          <w:position w:val="-13"/>
          <w:szCs w:val="21"/>
        </w:rPr>
        <w:t xml:space="preserve"> </w:t>
      </w:r>
      <w:r w:rsidRPr="00CD27A4">
        <w:rPr>
          <w:rFonts w:ascii="Calibri" w:eastAsia="Calibri" w:hAnsi="Calibri" w:cs="Calibri"/>
          <w:szCs w:val="21"/>
        </w:rPr>
        <w:t>= L</w:t>
      </w:r>
      <w:r w:rsidRPr="00CD27A4">
        <w:rPr>
          <w:rFonts w:ascii="Calibri" w:eastAsia="Calibri" w:hAnsi="Calibri" w:cs="Calibri"/>
          <w:position w:val="-10"/>
          <w:szCs w:val="21"/>
        </w:rPr>
        <w:t>i-1</w:t>
      </w:r>
      <w:r w:rsidRPr="00CD27A4">
        <w:rPr>
          <w:rFonts w:ascii="Calibri" w:eastAsia="Calibri" w:hAnsi="Calibri" w:cs="Calibri"/>
          <w:spacing w:val="27"/>
          <w:position w:val="-10"/>
          <w:szCs w:val="21"/>
        </w:rPr>
        <w:t xml:space="preserve"> </w:t>
      </w:r>
      <w:r w:rsidRPr="00CD27A4">
        <w:rPr>
          <w:rFonts w:ascii="Symbol" w:eastAsia="Symbol" w:hAnsi="Symbol" w:cs="Symbol"/>
          <w:szCs w:val="21"/>
        </w:rPr>
        <w:t></w:t>
      </w:r>
      <w:r w:rsidRPr="00CD27A4">
        <w:rPr>
          <w:rFonts w:ascii="Symbol" w:eastAsia="Symbol" w:hAnsi="Symbol" w:cs="Symbol"/>
          <w:spacing w:val="-9"/>
          <w:szCs w:val="21"/>
        </w:rPr>
        <w:t></w:t>
      </w:r>
      <w:r w:rsidRPr="00CD27A4">
        <w:rPr>
          <w:rFonts w:ascii="Calibri" w:eastAsia="Calibri" w:hAnsi="Calibri" w:cs="Calibri"/>
          <w:i/>
          <w:szCs w:val="21"/>
        </w:rPr>
        <w:t>f</w:t>
      </w:r>
      <w:r w:rsidRPr="00CD27A4">
        <w:rPr>
          <w:rFonts w:ascii="Calibri" w:eastAsia="Calibri" w:hAnsi="Calibri" w:cs="Calibri"/>
          <w:szCs w:val="21"/>
        </w:rPr>
        <w:t>(R</w:t>
      </w:r>
      <w:r w:rsidRPr="00CD27A4">
        <w:rPr>
          <w:rFonts w:ascii="Calibri" w:eastAsia="Calibri" w:hAnsi="Calibri" w:cs="Calibri"/>
          <w:position w:val="-10"/>
          <w:szCs w:val="21"/>
        </w:rPr>
        <w:t>i-1</w:t>
      </w:r>
      <w:r w:rsidRPr="00CD27A4">
        <w:rPr>
          <w:rFonts w:ascii="Calibri" w:eastAsia="Calibri" w:hAnsi="Calibri" w:cs="Calibri"/>
          <w:szCs w:val="21"/>
        </w:rPr>
        <w:t>, K</w:t>
      </w:r>
      <w:r w:rsidRPr="00CD27A4">
        <w:rPr>
          <w:rFonts w:ascii="Calibri" w:eastAsia="Calibri" w:hAnsi="Calibri" w:cs="Calibri"/>
          <w:szCs w:val="21"/>
          <w:vertAlign w:val="subscript"/>
        </w:rPr>
        <w:t>i</w:t>
      </w:r>
      <w:r w:rsidRPr="00CD27A4">
        <w:rPr>
          <w:rFonts w:ascii="Calibri" w:eastAsia="Calibri" w:hAnsi="Calibri" w:cs="Calibri"/>
          <w:szCs w:val="21"/>
        </w:rPr>
        <w:t>), i = 1 .. 16.</w:t>
      </w:r>
      <w:r w:rsidRPr="00CD27A4">
        <w:rPr>
          <w:noProof/>
        </w:rPr>
        <w:t xml:space="preserve"> </w:t>
      </w:r>
    </w:p>
    <w:p w:rsidR="00CD27A4" w:rsidRPr="00CD27A4" w:rsidRDefault="00CD27A4" w:rsidP="00CD27A4">
      <w:pPr>
        <w:autoSpaceDE w:val="0"/>
        <w:autoSpaceDN w:val="0"/>
        <w:snapToGrid w:val="0"/>
        <w:spacing w:before="3"/>
        <w:ind w:left="420" w:firstLine="420"/>
        <w:jc w:val="left"/>
        <w:rPr>
          <w:rFonts w:ascii="黑体" w:eastAsia="黑体" w:hAnsi="黑体" w:cs="黑体"/>
          <w:szCs w:val="21"/>
        </w:rPr>
      </w:pPr>
      <w:r w:rsidRPr="00CD27A4">
        <w:t>这里</w:t>
      </w:r>
      <w:r w:rsidRPr="00CD27A4">
        <w:rPr>
          <w:rFonts w:ascii="Symbol" w:eastAsia="Symbol" w:hAnsi="Symbol" w:cs="Symbol"/>
          <w:spacing w:val="89"/>
          <w:szCs w:val="21"/>
        </w:rPr>
        <w:t></w:t>
      </w:r>
      <w:r w:rsidRPr="00CD27A4">
        <w:t>是32</w:t>
      </w:r>
      <w:r w:rsidRPr="00E04422">
        <w:t>位二进制串按</w:t>
      </w:r>
      <w:r w:rsidRPr="00CD27A4">
        <w:t>位异或运算，</w:t>
      </w:r>
      <w:r w:rsidRPr="00CD27A4">
        <w:rPr>
          <w:rFonts w:ascii="Calibri" w:eastAsia="Calibri" w:hAnsi="Calibri" w:cs="Calibri"/>
          <w:i/>
          <w:spacing w:val="82"/>
          <w:szCs w:val="21"/>
        </w:rPr>
        <w:t>f</w:t>
      </w:r>
      <w:r w:rsidRPr="00CD27A4">
        <w:t>是</w:t>
      </w:r>
      <w:r w:rsidRPr="00CD27A4">
        <w:rPr>
          <w:rFonts w:ascii="Calibri" w:eastAsia="Calibri" w:hAnsi="Calibri" w:cs="Calibri"/>
          <w:szCs w:val="21"/>
        </w:rPr>
        <w:t>Fei</w:t>
      </w:r>
      <w:r w:rsidRPr="00CD27A4">
        <w:rPr>
          <w:rFonts w:ascii="Calibri" w:eastAsia="Calibri" w:hAnsi="Calibri" w:cs="Calibri"/>
          <w:spacing w:val="-6"/>
          <w:szCs w:val="21"/>
        </w:rPr>
        <w:t>s</w:t>
      </w:r>
      <w:r w:rsidRPr="00CD27A4">
        <w:rPr>
          <w:rFonts w:ascii="Calibri" w:eastAsia="Calibri" w:hAnsi="Calibri" w:cs="Calibri"/>
          <w:szCs w:val="21"/>
        </w:rPr>
        <w:t>tel</w:t>
      </w:r>
      <w:r w:rsidRPr="00CD27A4">
        <w:rPr>
          <w:rFonts w:ascii="Calibri" w:eastAsia="Calibri" w:hAnsi="Calibri" w:cs="Calibri"/>
          <w:spacing w:val="-52"/>
          <w:szCs w:val="21"/>
        </w:rPr>
        <w:t xml:space="preserve"> </w:t>
      </w:r>
      <w:r w:rsidRPr="00CD27A4">
        <w:t>轮函数</w:t>
      </w:r>
    </w:p>
    <w:p w:rsidR="00CD27A4" w:rsidRPr="00CD27A4" w:rsidRDefault="00CD27A4" w:rsidP="00CD27A4">
      <w:pPr>
        <w:snapToGrid w:val="0"/>
        <w:spacing w:before="69"/>
        <w:ind w:left="420" w:firstLine="420"/>
        <w:jc w:val="left"/>
        <w:rPr>
          <w:rFonts w:ascii="黑体" w:eastAsia="Wingdings" w:hAnsi="Wingdings" w:cs="Wingdings"/>
          <w:spacing w:val="189"/>
          <w:szCs w:val="21"/>
        </w:rPr>
      </w:pPr>
      <w:r w:rsidRPr="00CD27A4">
        <w:t>16个长度为48bit的子密钥</w:t>
      </w:r>
      <w:r w:rsidRPr="00CD27A4">
        <w:rPr>
          <w:rFonts w:ascii="Calibri" w:eastAsia="Calibri" w:hAnsi="Calibri" w:cs="Calibri"/>
          <w:szCs w:val="21"/>
        </w:rPr>
        <w:t>K</w:t>
      </w:r>
      <w:r w:rsidRPr="00CD27A4">
        <w:rPr>
          <w:rFonts w:ascii="Calibri" w:eastAsia="Calibri" w:hAnsi="Calibri" w:cs="Calibri"/>
          <w:szCs w:val="21"/>
          <w:vertAlign w:val="subscript"/>
        </w:rPr>
        <w:t>i</w:t>
      </w:r>
      <w:r w:rsidRPr="00CD27A4">
        <w:rPr>
          <w:rFonts w:ascii="Calibri" w:eastAsia="Calibri" w:hAnsi="Calibri" w:cs="Calibri"/>
          <w:spacing w:val="30"/>
          <w:position w:val="-13"/>
          <w:szCs w:val="21"/>
        </w:rPr>
        <w:t xml:space="preserve"> </w:t>
      </w:r>
      <w:r w:rsidRPr="00CD27A4">
        <w:rPr>
          <w:rFonts w:ascii="Calibri" w:eastAsia="Calibri" w:hAnsi="Calibri" w:cs="Calibri"/>
          <w:szCs w:val="21"/>
        </w:rPr>
        <w:t>(i = 1 .. 16</w:t>
      </w:r>
      <w:r w:rsidRPr="00CD27A4">
        <w:rPr>
          <w:rFonts w:ascii="Calibri" w:eastAsia="Calibri" w:hAnsi="Calibri" w:cs="Calibri"/>
          <w:spacing w:val="90"/>
          <w:szCs w:val="21"/>
        </w:rPr>
        <w:t>)</w:t>
      </w:r>
      <w:r w:rsidRPr="00CD27A4">
        <w:t>由密钥K生成</w:t>
      </w:r>
    </w:p>
    <w:p w:rsidR="00CD27A4" w:rsidRPr="00CD27A4" w:rsidRDefault="00CD27A4" w:rsidP="00CD27A4">
      <w:pPr>
        <w:snapToGrid w:val="0"/>
        <w:spacing w:before="69"/>
        <w:ind w:left="420" w:firstLine="420"/>
        <w:jc w:val="left"/>
        <w:rPr>
          <w:rFonts w:ascii="Calibri" w:eastAsia="Wingdings" w:hAnsi="Wingdings" w:cs="Wingdings"/>
          <w:spacing w:val="189"/>
          <w:szCs w:val="21"/>
        </w:rPr>
      </w:pPr>
      <w:r w:rsidRPr="00CD27A4">
        <w:t>16次迭代后得到</w:t>
      </w:r>
      <w:r w:rsidRPr="00CD27A4">
        <w:rPr>
          <w:rFonts w:ascii="Calibri" w:eastAsia="Calibri" w:hAnsi="Calibri" w:cs="Calibri"/>
          <w:szCs w:val="21"/>
        </w:rPr>
        <w:t>L</w:t>
      </w:r>
      <w:r w:rsidRPr="00CD27A4">
        <w:rPr>
          <w:rFonts w:ascii="Calibri" w:eastAsia="Calibri" w:hAnsi="Calibri" w:cs="Calibri"/>
          <w:position w:val="-10"/>
          <w:szCs w:val="21"/>
        </w:rPr>
        <w:t>16</w:t>
      </w:r>
      <w:r w:rsidRPr="00CD27A4">
        <w:rPr>
          <w:rFonts w:ascii="Calibri" w:eastAsia="Calibri" w:hAnsi="Calibri" w:cs="Calibri"/>
          <w:szCs w:val="21"/>
        </w:rPr>
        <w:t>R</w:t>
      </w:r>
      <w:r w:rsidRPr="00CD27A4">
        <w:rPr>
          <w:rFonts w:ascii="Calibri" w:eastAsia="Calibri" w:hAnsi="Calibri" w:cs="Calibri"/>
          <w:position w:val="-10"/>
          <w:szCs w:val="21"/>
        </w:rPr>
        <w:t>16</w:t>
      </w:r>
    </w:p>
    <w:p w:rsidR="00CD27A4" w:rsidRPr="00CD27A4" w:rsidRDefault="00CD27A4" w:rsidP="00CD27A4">
      <w:pPr>
        <w:ind w:left="420" w:firstLine="420"/>
        <w:rPr>
          <w:szCs w:val="21"/>
        </w:rPr>
      </w:pPr>
      <w:r w:rsidRPr="00CD27A4">
        <w:t>左右交换输出</w:t>
      </w:r>
      <w:r w:rsidRPr="00CD27A4">
        <w:rPr>
          <w:rFonts w:ascii="Calibri" w:eastAsia="Calibri" w:hAnsi="Calibri" w:cs="Calibri"/>
          <w:szCs w:val="21"/>
        </w:rPr>
        <w:t>R</w:t>
      </w:r>
      <w:r w:rsidRPr="00CD27A4">
        <w:rPr>
          <w:rFonts w:ascii="Calibri" w:eastAsia="Calibri" w:hAnsi="Calibri" w:cs="Calibri"/>
          <w:position w:val="-10"/>
          <w:szCs w:val="21"/>
        </w:rPr>
        <w:t>16</w:t>
      </w:r>
      <w:r w:rsidRPr="00CD27A4">
        <w:rPr>
          <w:rFonts w:ascii="Calibri" w:eastAsia="Calibri" w:hAnsi="Calibri" w:cs="Calibri"/>
          <w:szCs w:val="21"/>
        </w:rPr>
        <w:t>L</w:t>
      </w:r>
      <w:r w:rsidRPr="00CD27A4">
        <w:rPr>
          <w:rFonts w:ascii="Calibri" w:eastAsia="Calibri" w:hAnsi="Calibri" w:cs="Calibri"/>
          <w:position w:val="-10"/>
          <w:szCs w:val="21"/>
        </w:rPr>
        <w:t>16</w:t>
      </w:r>
    </w:p>
    <w:p w:rsidR="00E04422" w:rsidRPr="00E04422" w:rsidRDefault="00E04422" w:rsidP="00E04422">
      <w:pPr>
        <w:pStyle w:val="a3"/>
        <w:numPr>
          <w:ilvl w:val="0"/>
          <w:numId w:val="4"/>
        </w:numPr>
        <w:ind w:firstLineChars="0"/>
        <w:rPr>
          <w:rFonts w:ascii="Calibri" w:eastAsia="Calibri" w:hAnsi="Calibri" w:cs="Calibri"/>
          <w:position w:val="14"/>
          <w:szCs w:val="21"/>
        </w:rPr>
      </w:pPr>
      <w:r w:rsidRPr="00E04422">
        <w:t>逆置换</w:t>
      </w:r>
      <w:r w:rsidRPr="00E04422">
        <w:rPr>
          <w:rFonts w:ascii="Calibri" w:eastAsia="Calibri" w:hAnsi="Calibri" w:cs="Calibri"/>
          <w:szCs w:val="21"/>
        </w:rPr>
        <w:t>IP</w:t>
      </w:r>
      <w:r w:rsidRPr="00E04422">
        <w:rPr>
          <w:rFonts w:ascii="Calibri" w:eastAsia="Calibri" w:hAnsi="Calibri" w:cs="Calibri"/>
          <w:position w:val="14"/>
          <w:szCs w:val="21"/>
        </w:rPr>
        <w:t>-1</w:t>
      </w:r>
    </w:p>
    <w:p w:rsidR="00E04422" w:rsidRDefault="00E04422" w:rsidP="00E04422">
      <w:pPr>
        <w:autoSpaceDE w:val="0"/>
        <w:autoSpaceDN w:val="0"/>
        <w:snapToGrid w:val="0"/>
        <w:spacing w:before="76"/>
        <w:ind w:left="360"/>
        <w:jc w:val="left"/>
      </w:pPr>
      <w:r w:rsidRPr="00E04422">
        <w:t>对迭代T输出的二进制串</w:t>
      </w:r>
      <w:r w:rsidRPr="00E04422">
        <w:rPr>
          <w:rFonts w:ascii="Calibri" w:eastAsia="Calibri" w:hAnsi="Calibri" w:cs="Calibri"/>
          <w:szCs w:val="21"/>
        </w:rPr>
        <w:t>R</w:t>
      </w:r>
      <w:r w:rsidRPr="00E04422">
        <w:rPr>
          <w:rFonts w:ascii="Calibri" w:eastAsia="Calibri" w:hAnsi="Calibri" w:cs="Calibri"/>
          <w:position w:val="-10"/>
          <w:szCs w:val="21"/>
        </w:rPr>
        <w:t>16</w:t>
      </w:r>
      <w:r w:rsidRPr="00E04422">
        <w:rPr>
          <w:rFonts w:ascii="Calibri" w:eastAsia="Calibri" w:hAnsi="Calibri" w:cs="Calibri"/>
          <w:szCs w:val="21"/>
        </w:rPr>
        <w:t>L</w:t>
      </w:r>
      <w:r w:rsidRPr="00E04422">
        <w:rPr>
          <w:rFonts w:ascii="Calibri" w:eastAsia="Calibri" w:hAnsi="Calibri" w:cs="Calibri"/>
          <w:position w:val="-10"/>
          <w:szCs w:val="21"/>
        </w:rPr>
        <w:t>1</w:t>
      </w:r>
      <w:r w:rsidRPr="00E04422">
        <w:rPr>
          <w:rFonts w:ascii="Calibri" w:eastAsia="Calibri" w:hAnsi="Calibri" w:cs="Calibri"/>
          <w:spacing w:val="59"/>
          <w:position w:val="-10"/>
          <w:szCs w:val="21"/>
        </w:rPr>
        <w:t>6</w:t>
      </w:r>
      <w:r w:rsidRPr="00E04422">
        <w:t>使用初始置换的逆置换</w:t>
      </w:r>
      <w:r w:rsidRPr="00E04422">
        <w:rPr>
          <w:rFonts w:ascii="Calibri" w:eastAsia="Calibri" w:hAnsi="Calibri" w:cs="Calibri"/>
          <w:szCs w:val="21"/>
        </w:rPr>
        <w:t>IP</w:t>
      </w:r>
      <w:r w:rsidRPr="00E04422">
        <w:rPr>
          <w:rFonts w:ascii="Calibri" w:eastAsia="Calibri" w:hAnsi="Calibri" w:cs="Calibri"/>
          <w:position w:val="12"/>
          <w:szCs w:val="21"/>
        </w:rPr>
        <w:t>-</w:t>
      </w:r>
      <w:r w:rsidRPr="00E04422">
        <w:rPr>
          <w:rFonts w:ascii="Calibri" w:eastAsia="Calibri" w:hAnsi="Calibri" w:cs="Calibri"/>
          <w:spacing w:val="60"/>
          <w:position w:val="12"/>
          <w:szCs w:val="21"/>
        </w:rPr>
        <w:t>1</w:t>
      </w:r>
      <w:r w:rsidRPr="00E04422">
        <w:t>得到密文C，</w:t>
      </w:r>
    </w:p>
    <w:p w:rsidR="00E04422" w:rsidRPr="00E04422" w:rsidRDefault="00E04422" w:rsidP="00E04422">
      <w:pPr>
        <w:autoSpaceDE w:val="0"/>
        <w:autoSpaceDN w:val="0"/>
        <w:snapToGrid w:val="0"/>
        <w:spacing w:before="76"/>
        <w:ind w:left="780" w:firstLine="60"/>
        <w:jc w:val="left"/>
        <w:rPr>
          <w:rFonts w:ascii="Calibri" w:eastAsia="Calibri" w:hAnsi="Calibri" w:cs="Calibri"/>
          <w:szCs w:val="21"/>
        </w:rPr>
      </w:pPr>
      <w:r w:rsidRPr="00E04422">
        <w:t>即：</w:t>
      </w:r>
      <w:r w:rsidRPr="00E04422">
        <w:rPr>
          <w:rFonts w:ascii="Calibri" w:eastAsia="Calibri" w:hAnsi="Calibri" w:cs="Calibri"/>
          <w:szCs w:val="21"/>
        </w:rPr>
        <w:t>C = IP</w:t>
      </w:r>
      <w:r w:rsidRPr="00E04422">
        <w:rPr>
          <w:rFonts w:ascii="Calibri" w:eastAsia="Calibri" w:hAnsi="Calibri" w:cs="Calibri"/>
          <w:position w:val="12"/>
          <w:szCs w:val="21"/>
        </w:rPr>
        <w:t xml:space="preserve">-1 </w:t>
      </w:r>
      <w:r w:rsidRPr="00E04422">
        <w:rPr>
          <w:rFonts w:ascii="Calibri" w:eastAsia="Calibri" w:hAnsi="Calibri" w:cs="Calibri"/>
          <w:szCs w:val="21"/>
        </w:rPr>
        <w:t>(R</w:t>
      </w:r>
      <w:r w:rsidRPr="00E04422">
        <w:rPr>
          <w:rFonts w:ascii="Calibri" w:eastAsia="Calibri" w:hAnsi="Calibri" w:cs="Calibri"/>
          <w:position w:val="-10"/>
          <w:szCs w:val="21"/>
        </w:rPr>
        <w:t>16</w:t>
      </w:r>
      <w:r w:rsidRPr="00E04422">
        <w:rPr>
          <w:rFonts w:ascii="Calibri" w:eastAsia="Calibri" w:hAnsi="Calibri" w:cs="Calibri"/>
          <w:szCs w:val="21"/>
        </w:rPr>
        <w:t>L</w:t>
      </w:r>
      <w:r w:rsidRPr="00E04422">
        <w:rPr>
          <w:rFonts w:ascii="Calibri" w:eastAsia="Calibri" w:hAnsi="Calibri" w:cs="Calibri"/>
          <w:position w:val="-10"/>
          <w:szCs w:val="21"/>
        </w:rPr>
        <w:t>16</w:t>
      </w:r>
      <w:r w:rsidRPr="00E04422">
        <w:rPr>
          <w:rFonts w:ascii="Calibri" w:eastAsia="Calibri" w:hAnsi="Calibri" w:cs="Calibri"/>
          <w:szCs w:val="21"/>
        </w:rPr>
        <w:t>).</w:t>
      </w:r>
    </w:p>
    <w:p w:rsidR="00E04422" w:rsidRDefault="00E04422" w:rsidP="00E04422">
      <w:pPr>
        <w:autoSpaceDE w:val="0"/>
        <w:autoSpaceDN w:val="0"/>
        <w:snapToGrid w:val="0"/>
        <w:spacing w:before="76"/>
        <w:ind w:left="780" w:firstLine="60"/>
        <w:jc w:val="left"/>
        <w:rPr>
          <w:rFonts w:ascii="黑体" w:eastAsia="黑体" w:hAnsi="黑体" w:cs="黑体"/>
          <w:szCs w:val="21"/>
        </w:rPr>
      </w:pPr>
      <w:r>
        <w:rPr>
          <w:noProof/>
        </w:rPr>
        <w:lastRenderedPageBreak/>
        <w:drawing>
          <wp:anchor distT="0" distB="0" distL="114300" distR="114300" simplePos="0" relativeHeight="251660288" behindDoc="0" locked="0" layoutInCell="1" allowOverlap="1" wp14:anchorId="26B01271" wp14:editId="4BC03571">
            <wp:simplePos x="0" y="0"/>
            <wp:positionH relativeFrom="column">
              <wp:posOffset>2613660</wp:posOffset>
            </wp:positionH>
            <wp:positionV relativeFrom="paragraph">
              <wp:posOffset>185420</wp:posOffset>
            </wp:positionV>
            <wp:extent cx="2484335" cy="1707028"/>
            <wp:effectExtent l="0" t="0" r="0" b="762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484335" cy="1707028"/>
                    </a:xfrm>
                    <a:prstGeom prst="rect">
                      <a:avLst/>
                    </a:prstGeom>
                  </pic:spPr>
                </pic:pic>
              </a:graphicData>
            </a:graphic>
          </wp:anchor>
        </w:drawing>
      </w:r>
    </w:p>
    <w:p w:rsidR="00E04422" w:rsidRDefault="00E04422" w:rsidP="00E16A41">
      <w:pPr>
        <w:autoSpaceDE w:val="0"/>
        <w:autoSpaceDN w:val="0"/>
        <w:snapToGrid w:val="0"/>
        <w:spacing w:before="76"/>
        <w:ind w:left="780" w:firstLine="60"/>
        <w:jc w:val="left"/>
        <w:rPr>
          <w:rFonts w:ascii="黑体" w:eastAsia="黑体" w:hAnsi="黑体" w:cs="黑体"/>
          <w:szCs w:val="21"/>
        </w:rPr>
      </w:pPr>
      <w:r>
        <w:rPr>
          <w:noProof/>
        </w:rPr>
        <w:drawing>
          <wp:anchor distT="0" distB="0" distL="114300" distR="114300" simplePos="0" relativeHeight="251659264" behindDoc="0" locked="0" layoutInCell="1" allowOverlap="1" wp14:anchorId="0C6D2A33" wp14:editId="52F88C11">
            <wp:simplePos x="0" y="0"/>
            <wp:positionH relativeFrom="margin">
              <wp:align>left</wp:align>
            </wp:positionH>
            <wp:positionV relativeFrom="paragraph">
              <wp:posOffset>17145</wp:posOffset>
            </wp:positionV>
            <wp:extent cx="2484120" cy="169926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484120" cy="1699260"/>
                    </a:xfrm>
                    <a:prstGeom prst="rect">
                      <a:avLst/>
                    </a:prstGeom>
                  </pic:spPr>
                </pic:pic>
              </a:graphicData>
            </a:graphic>
          </wp:anchor>
        </w:drawing>
      </w:r>
    </w:p>
    <w:p w:rsidR="00E16A41" w:rsidRDefault="00E16A41" w:rsidP="00E16A41">
      <w:pPr>
        <w:pStyle w:val="a3"/>
        <w:numPr>
          <w:ilvl w:val="0"/>
          <w:numId w:val="4"/>
        </w:numPr>
        <w:autoSpaceDE w:val="0"/>
        <w:autoSpaceDN w:val="0"/>
        <w:snapToGrid w:val="0"/>
        <w:spacing w:before="76"/>
        <w:ind w:firstLineChars="0"/>
        <w:jc w:val="left"/>
        <w:rPr>
          <w:rFonts w:asciiTheme="minorEastAsia" w:hAnsiTheme="minorEastAsia" w:cs="黑体"/>
          <w:szCs w:val="21"/>
        </w:rPr>
      </w:pPr>
      <w:r>
        <w:rPr>
          <w:rFonts w:asciiTheme="minorEastAsia" w:hAnsiTheme="minorEastAsia" w:cs="黑体" w:hint="eastAsia"/>
          <w:szCs w:val="21"/>
        </w:rPr>
        <w:t>输出64位密文C</w:t>
      </w:r>
    </w:p>
    <w:p w:rsidR="00CF5D08" w:rsidRPr="00E16A41" w:rsidRDefault="00CF5D08" w:rsidP="00CF5D08">
      <w:pPr>
        <w:pStyle w:val="a3"/>
        <w:autoSpaceDE w:val="0"/>
        <w:autoSpaceDN w:val="0"/>
        <w:snapToGrid w:val="0"/>
        <w:spacing w:before="76"/>
        <w:ind w:left="643" w:firstLineChars="0" w:firstLine="0"/>
        <w:jc w:val="left"/>
        <w:rPr>
          <w:rFonts w:asciiTheme="minorEastAsia" w:hAnsiTheme="minorEastAsia" w:cs="黑体" w:hint="eastAsia"/>
          <w:szCs w:val="21"/>
        </w:rPr>
      </w:pPr>
    </w:p>
    <w:p w:rsidR="00E04422" w:rsidRDefault="00811026" w:rsidP="00811026">
      <w:pPr>
        <w:autoSpaceDE w:val="0"/>
        <w:autoSpaceDN w:val="0"/>
        <w:snapToGrid w:val="0"/>
        <w:spacing w:before="76"/>
        <w:jc w:val="left"/>
        <w:rPr>
          <w:rStyle w:val="fontstyle11"/>
          <w:sz w:val="21"/>
          <w:szCs w:val="21"/>
        </w:rPr>
      </w:pPr>
      <w:r>
        <w:rPr>
          <w:rFonts w:asciiTheme="minorEastAsia" w:hAnsiTheme="minorEastAsia" w:cs="黑体" w:hint="eastAsia"/>
          <w:szCs w:val="21"/>
        </w:rPr>
        <w:t xml:space="preserve">注1： </w:t>
      </w:r>
      <w:r w:rsidR="00E04422" w:rsidRPr="00811026">
        <w:rPr>
          <w:rFonts w:asciiTheme="minorEastAsia" w:hAnsiTheme="minorEastAsia" w:cs="黑体" w:hint="eastAsia"/>
          <w:szCs w:val="21"/>
        </w:rPr>
        <w:t>迭代T中使用Feistel轮函数</w:t>
      </w:r>
      <w:r w:rsidR="00125B46" w:rsidRPr="00811026">
        <w:rPr>
          <w:rFonts w:asciiTheme="minorEastAsia" w:hAnsiTheme="minorEastAsia" w:cs="黑体" w:hint="eastAsia"/>
          <w:szCs w:val="21"/>
        </w:rPr>
        <w:t xml:space="preserve"> </w:t>
      </w:r>
      <w:r w:rsidR="00E04422" w:rsidRPr="00811026">
        <w:rPr>
          <w:rStyle w:val="fontstyle01"/>
          <w:sz w:val="21"/>
          <w:szCs w:val="21"/>
        </w:rPr>
        <w:t>f</w:t>
      </w:r>
      <w:r w:rsidR="00E04422" w:rsidRPr="00811026">
        <w:rPr>
          <w:rStyle w:val="fontstyle11"/>
          <w:sz w:val="21"/>
          <w:szCs w:val="21"/>
        </w:rPr>
        <w:t>(Ri-1, Ki)</w:t>
      </w:r>
      <w:r w:rsidR="00125B46" w:rsidRPr="00811026">
        <w:rPr>
          <w:rStyle w:val="fontstyle11"/>
          <w:rFonts w:hint="eastAsia"/>
          <w:sz w:val="21"/>
          <w:szCs w:val="21"/>
        </w:rPr>
        <w:t>详解</w:t>
      </w:r>
    </w:p>
    <w:p w:rsidR="000D4D57" w:rsidRDefault="000D4D57" w:rsidP="00811026">
      <w:pPr>
        <w:autoSpaceDE w:val="0"/>
        <w:autoSpaceDN w:val="0"/>
        <w:snapToGrid w:val="0"/>
        <w:spacing w:before="76"/>
        <w:jc w:val="left"/>
        <w:rPr>
          <w:rStyle w:val="fontstyle11"/>
          <w:rFonts w:asciiTheme="minorEastAsia" w:hAnsiTheme="minorEastAsia" w:cs="黑体"/>
          <w:color w:val="auto"/>
          <w:sz w:val="21"/>
          <w:szCs w:val="21"/>
        </w:rPr>
      </w:pPr>
      <w:r>
        <w:rPr>
          <w:noProof/>
        </w:rPr>
        <w:drawing>
          <wp:inline distT="0" distB="0" distL="0" distR="0" wp14:anchorId="4B72DD6F" wp14:editId="1FE3ED7F">
            <wp:extent cx="5274310" cy="5501640"/>
            <wp:effectExtent l="0" t="0" r="254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5501640"/>
                    </a:xfrm>
                    <a:prstGeom prst="rect">
                      <a:avLst/>
                    </a:prstGeom>
                  </pic:spPr>
                </pic:pic>
              </a:graphicData>
            </a:graphic>
          </wp:inline>
        </w:drawing>
      </w:r>
    </w:p>
    <w:p w:rsidR="00D27C40" w:rsidRDefault="00D27C40" w:rsidP="00811026">
      <w:pPr>
        <w:autoSpaceDE w:val="0"/>
        <w:autoSpaceDN w:val="0"/>
        <w:snapToGrid w:val="0"/>
        <w:spacing w:before="76"/>
        <w:jc w:val="left"/>
        <w:rPr>
          <w:rStyle w:val="fontstyle11"/>
          <w:rFonts w:asciiTheme="minorEastAsia" w:hAnsiTheme="minorEastAsia" w:cs="黑体"/>
          <w:color w:val="auto"/>
          <w:sz w:val="21"/>
          <w:szCs w:val="21"/>
        </w:rPr>
      </w:pPr>
    </w:p>
    <w:p w:rsidR="00D27C40" w:rsidRPr="00811026" w:rsidRDefault="00D27C40" w:rsidP="00811026">
      <w:pPr>
        <w:autoSpaceDE w:val="0"/>
        <w:autoSpaceDN w:val="0"/>
        <w:snapToGrid w:val="0"/>
        <w:spacing w:before="76"/>
        <w:jc w:val="left"/>
        <w:rPr>
          <w:rStyle w:val="fontstyle11"/>
          <w:rFonts w:asciiTheme="minorEastAsia" w:hAnsiTheme="minorEastAsia" w:cs="黑体" w:hint="eastAsia"/>
          <w:color w:val="auto"/>
          <w:sz w:val="21"/>
          <w:szCs w:val="21"/>
        </w:rPr>
      </w:pPr>
    </w:p>
    <w:p w:rsidR="00E04422" w:rsidRPr="005F3EE9" w:rsidRDefault="00E04422" w:rsidP="005F3EE9">
      <w:pPr>
        <w:pStyle w:val="a3"/>
        <w:numPr>
          <w:ilvl w:val="0"/>
          <w:numId w:val="5"/>
        </w:numPr>
        <w:autoSpaceDE w:val="0"/>
        <w:autoSpaceDN w:val="0"/>
        <w:snapToGrid w:val="0"/>
        <w:spacing w:before="76"/>
        <w:ind w:firstLineChars="0"/>
        <w:jc w:val="left"/>
        <w:rPr>
          <w:rStyle w:val="fontstyle01"/>
          <w:rFonts w:asciiTheme="minorEastAsia" w:hAnsiTheme="minorEastAsia" w:cs="黑体"/>
          <w:i w:val="0"/>
          <w:iCs w:val="0"/>
          <w:color w:val="auto"/>
          <w:sz w:val="21"/>
          <w:szCs w:val="21"/>
        </w:rPr>
      </w:pPr>
      <w:r w:rsidRPr="005F3EE9">
        <w:rPr>
          <w:rFonts w:asciiTheme="minorEastAsia" w:hAnsiTheme="minorEastAsia" w:cs="黑体"/>
        </w:rPr>
        <w:lastRenderedPageBreak/>
        <w:t>将长度为</w:t>
      </w:r>
      <w:r w:rsidRPr="005F3EE9">
        <w:rPr>
          <w:rFonts w:asciiTheme="minorEastAsia" w:hAnsiTheme="minorEastAsia" w:cs="黑体"/>
          <w:iCs/>
        </w:rPr>
        <w:t>32</w:t>
      </w:r>
      <w:r w:rsidRPr="005F3EE9">
        <w:rPr>
          <w:rFonts w:asciiTheme="minorEastAsia" w:hAnsiTheme="minorEastAsia" w:cs="黑体"/>
        </w:rPr>
        <w:t xml:space="preserve">位的串 </w:t>
      </w:r>
      <w:r w:rsidRPr="005F3EE9">
        <w:rPr>
          <w:rStyle w:val="fontstyle01"/>
          <w:i w:val="0"/>
          <w:sz w:val="21"/>
          <w:szCs w:val="21"/>
        </w:rPr>
        <w:t>Ri-1</w:t>
      </w:r>
      <w:r w:rsidRPr="005F3EE9">
        <w:rPr>
          <w:rFonts w:asciiTheme="minorEastAsia" w:hAnsiTheme="minorEastAsia" w:cs="黑体"/>
        </w:rPr>
        <w:t xml:space="preserve">作 </w:t>
      </w:r>
      <w:r w:rsidRPr="005F3EE9">
        <w:rPr>
          <w:rFonts w:asciiTheme="minorEastAsia" w:hAnsiTheme="minorEastAsia" w:cs="黑体"/>
          <w:iCs/>
        </w:rPr>
        <w:t>E-</w:t>
      </w:r>
      <w:r w:rsidRPr="005F3EE9">
        <w:rPr>
          <w:rFonts w:asciiTheme="minorEastAsia" w:hAnsiTheme="minorEastAsia" w:cs="黑体"/>
        </w:rPr>
        <w:t>扩展</w:t>
      </w:r>
      <w:r w:rsidRPr="00E04422">
        <w:rPr>
          <w:rStyle w:val="fontstyle21"/>
          <w:rFonts w:hint="default"/>
          <w:sz w:val="21"/>
          <w:szCs w:val="21"/>
        </w:rPr>
        <w:t>，</w:t>
      </w:r>
      <w:r w:rsidRPr="005F3EE9">
        <w:rPr>
          <w:rFonts w:asciiTheme="minorEastAsia" w:hAnsiTheme="minorEastAsia" w:cs="黑体"/>
        </w:rPr>
        <w:t>成为</w:t>
      </w:r>
      <w:r w:rsidRPr="005F3EE9">
        <w:rPr>
          <w:rFonts w:asciiTheme="minorEastAsia" w:hAnsiTheme="minorEastAsia" w:cs="黑体"/>
          <w:iCs/>
        </w:rPr>
        <w:t>48</w:t>
      </w:r>
      <w:r w:rsidRPr="005F3EE9">
        <w:rPr>
          <w:rFonts w:asciiTheme="minorEastAsia" w:hAnsiTheme="minorEastAsia" w:cs="黑体"/>
        </w:rPr>
        <w:t>位的串</w:t>
      </w:r>
      <w:r w:rsidRPr="00E04422">
        <w:rPr>
          <w:rStyle w:val="fontstyle21"/>
          <w:rFonts w:hint="default"/>
          <w:sz w:val="21"/>
          <w:szCs w:val="21"/>
        </w:rPr>
        <w:t xml:space="preserve"> </w:t>
      </w:r>
      <w:r w:rsidRPr="005F3EE9">
        <w:rPr>
          <w:rStyle w:val="fontstyle01"/>
          <w:i w:val="0"/>
          <w:sz w:val="21"/>
          <w:szCs w:val="21"/>
        </w:rPr>
        <w:t>E(Ri-1)</w:t>
      </w:r>
    </w:p>
    <w:p w:rsidR="005F3EE9" w:rsidRDefault="005F3EE9" w:rsidP="005F3EE9">
      <w:pPr>
        <w:pStyle w:val="a3"/>
        <w:autoSpaceDE w:val="0"/>
        <w:autoSpaceDN w:val="0"/>
        <w:snapToGrid w:val="0"/>
        <w:spacing w:before="76"/>
        <w:ind w:left="1003" w:firstLineChars="0" w:firstLine="0"/>
        <w:jc w:val="left"/>
        <w:rPr>
          <w:rFonts w:asciiTheme="minorEastAsia" w:hAnsiTheme="minorEastAsia" w:cs="黑体"/>
        </w:rPr>
      </w:pPr>
      <w:r w:rsidRPr="005F3EE9">
        <w:rPr>
          <w:rFonts w:asciiTheme="minorEastAsia" w:hAnsiTheme="minorEastAsia" w:cs="黑体"/>
          <w:iCs/>
        </w:rPr>
        <w:t>E-</w:t>
      </w:r>
      <w:r w:rsidRPr="005F3EE9">
        <w:rPr>
          <w:rFonts w:asciiTheme="minorEastAsia" w:hAnsiTheme="minorEastAsia" w:cs="黑体"/>
        </w:rPr>
        <w:t>扩展</w:t>
      </w:r>
      <w:r>
        <w:rPr>
          <w:rFonts w:asciiTheme="minorEastAsia" w:hAnsiTheme="minorEastAsia" w:cs="黑体" w:hint="eastAsia"/>
        </w:rPr>
        <w:t>规则：</w:t>
      </w:r>
    </w:p>
    <w:p w:rsidR="005F3EE9" w:rsidRDefault="005F3EE9" w:rsidP="005F3EE9">
      <w:pPr>
        <w:pStyle w:val="a3"/>
        <w:autoSpaceDE w:val="0"/>
        <w:autoSpaceDN w:val="0"/>
        <w:snapToGrid w:val="0"/>
        <w:spacing w:before="76"/>
        <w:ind w:left="1003" w:firstLineChars="0" w:firstLine="0"/>
        <w:jc w:val="left"/>
        <w:rPr>
          <w:rFonts w:asciiTheme="minorEastAsia" w:hAnsiTheme="minorEastAsia" w:cs="黑体"/>
          <w:szCs w:val="21"/>
        </w:rPr>
      </w:pPr>
      <w:r>
        <w:rPr>
          <w:noProof/>
        </w:rPr>
        <w:drawing>
          <wp:inline distT="0" distB="0" distL="0" distR="0" wp14:anchorId="2A7F03AA" wp14:editId="5B45C7E1">
            <wp:extent cx="3254022" cy="2042337"/>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54022" cy="2042337"/>
                    </a:xfrm>
                    <a:prstGeom prst="rect">
                      <a:avLst/>
                    </a:prstGeom>
                  </pic:spPr>
                </pic:pic>
              </a:graphicData>
            </a:graphic>
          </wp:inline>
        </w:drawing>
      </w:r>
    </w:p>
    <w:p w:rsidR="00D9647C" w:rsidRPr="00E04422" w:rsidRDefault="00D9647C" w:rsidP="005F3EE9">
      <w:pPr>
        <w:pStyle w:val="a3"/>
        <w:autoSpaceDE w:val="0"/>
        <w:autoSpaceDN w:val="0"/>
        <w:snapToGrid w:val="0"/>
        <w:spacing w:before="76"/>
        <w:ind w:left="1003" w:firstLineChars="0" w:firstLine="0"/>
        <w:jc w:val="left"/>
        <w:rPr>
          <w:rFonts w:asciiTheme="minorEastAsia" w:hAnsiTheme="minorEastAsia" w:cs="黑体"/>
          <w:szCs w:val="21"/>
        </w:rPr>
      </w:pPr>
    </w:p>
    <w:p w:rsidR="00E04422" w:rsidRPr="00D9647C" w:rsidRDefault="00E04422" w:rsidP="00E04422">
      <w:pPr>
        <w:pStyle w:val="a3"/>
        <w:numPr>
          <w:ilvl w:val="0"/>
          <w:numId w:val="5"/>
        </w:numPr>
        <w:autoSpaceDE w:val="0"/>
        <w:autoSpaceDN w:val="0"/>
        <w:snapToGrid w:val="0"/>
        <w:spacing w:before="76"/>
        <w:ind w:firstLineChars="0"/>
        <w:jc w:val="left"/>
        <w:rPr>
          <w:rFonts w:asciiTheme="minorEastAsia" w:hAnsiTheme="minorEastAsia" w:cs="黑体"/>
          <w:szCs w:val="21"/>
        </w:rPr>
      </w:pPr>
      <w:r w:rsidRPr="005F3EE9">
        <w:rPr>
          <w:rFonts w:asciiTheme="minorEastAsia" w:hAnsiTheme="minorEastAsia" w:cs="黑体"/>
          <w:i/>
          <w:iCs/>
        </w:rPr>
        <w:t xml:space="preserve"> </w:t>
      </w:r>
      <w:r w:rsidRPr="005F3EE9">
        <w:rPr>
          <w:rFonts w:asciiTheme="minorEastAsia" w:hAnsiTheme="minorEastAsia" w:cs="黑体"/>
        </w:rPr>
        <w:t>将</w:t>
      </w:r>
      <w:r w:rsidRPr="005F3EE9">
        <w:rPr>
          <w:rStyle w:val="fontstyle21"/>
          <w:rFonts w:hint="default"/>
          <w:sz w:val="21"/>
          <w:szCs w:val="21"/>
        </w:rPr>
        <w:t xml:space="preserve"> </w:t>
      </w:r>
      <w:r w:rsidRPr="005F3EE9">
        <w:rPr>
          <w:rStyle w:val="fontstyle01"/>
          <w:i w:val="0"/>
          <w:sz w:val="21"/>
          <w:szCs w:val="21"/>
        </w:rPr>
        <w:t>E(Ri-1)</w:t>
      </w:r>
      <w:r w:rsidRPr="005F3EE9">
        <w:rPr>
          <w:rStyle w:val="fontstyle01"/>
          <w:sz w:val="21"/>
          <w:szCs w:val="21"/>
        </w:rPr>
        <w:t xml:space="preserve"> </w:t>
      </w:r>
      <w:r w:rsidRPr="005F3EE9">
        <w:rPr>
          <w:rFonts w:asciiTheme="minorEastAsia" w:hAnsiTheme="minorEastAsia" w:cs="黑体"/>
        </w:rPr>
        <w:t>和长度为</w:t>
      </w:r>
      <w:r w:rsidRPr="005F3EE9">
        <w:rPr>
          <w:rFonts w:asciiTheme="minorEastAsia" w:hAnsiTheme="minorEastAsia" w:cs="黑体"/>
          <w:i/>
          <w:iCs/>
        </w:rPr>
        <w:t>48</w:t>
      </w:r>
      <w:r w:rsidRPr="005F3EE9">
        <w:rPr>
          <w:rFonts w:asciiTheme="minorEastAsia" w:hAnsiTheme="minorEastAsia" w:cs="黑体"/>
        </w:rPr>
        <w:t xml:space="preserve">位的子密钥 </w:t>
      </w:r>
      <w:r w:rsidRPr="00E04422">
        <w:rPr>
          <w:rStyle w:val="fontstyle01"/>
          <w:sz w:val="21"/>
          <w:szCs w:val="21"/>
        </w:rPr>
        <w:t xml:space="preserve">Ki </w:t>
      </w:r>
      <w:r w:rsidRPr="005F3EE9">
        <w:rPr>
          <w:rFonts w:asciiTheme="minorEastAsia" w:hAnsiTheme="minorEastAsia" w:cs="黑体"/>
        </w:rPr>
        <w:t>作</w:t>
      </w:r>
      <w:r w:rsidRPr="005F3EE9">
        <w:rPr>
          <w:rFonts w:asciiTheme="minorEastAsia" w:hAnsiTheme="minorEastAsia" w:cs="黑体"/>
          <w:iCs/>
        </w:rPr>
        <w:t>48</w:t>
      </w:r>
      <w:r w:rsidRPr="005F3EE9">
        <w:rPr>
          <w:rFonts w:asciiTheme="minorEastAsia" w:hAnsiTheme="minorEastAsia" w:cs="黑体"/>
        </w:rPr>
        <w:t>位二进制串按位异或运</w:t>
      </w:r>
      <w:r w:rsidRPr="005F3EE9">
        <w:rPr>
          <w:rFonts w:asciiTheme="minorEastAsia" w:hAnsiTheme="minorEastAsia" w:cs="黑体"/>
          <w:szCs w:val="21"/>
        </w:rPr>
        <w:t>算</w:t>
      </w:r>
      <w:r w:rsidRPr="005F3EE9">
        <w:rPr>
          <w:rFonts w:asciiTheme="minorEastAsia" w:hAnsiTheme="minorEastAsia" w:cs="黑体"/>
        </w:rPr>
        <w:t>，</w:t>
      </w:r>
      <w:r w:rsidRPr="005F3EE9">
        <w:rPr>
          <w:rStyle w:val="fontstyle01"/>
          <w:i w:val="0"/>
          <w:sz w:val="21"/>
          <w:szCs w:val="21"/>
        </w:rPr>
        <w:t xml:space="preserve">Ki </w:t>
      </w:r>
      <w:r w:rsidRPr="005F3EE9">
        <w:rPr>
          <w:rFonts w:asciiTheme="minorEastAsia" w:hAnsiTheme="minorEastAsia" w:cs="黑体"/>
        </w:rPr>
        <w:t>由密钥</w:t>
      </w:r>
      <w:r w:rsidRPr="005F3EE9">
        <w:rPr>
          <w:rStyle w:val="fontstyle21"/>
          <w:rFonts w:hint="default"/>
          <w:sz w:val="21"/>
          <w:szCs w:val="21"/>
        </w:rPr>
        <w:t xml:space="preserve"> </w:t>
      </w:r>
      <w:r w:rsidRPr="005F3EE9">
        <w:rPr>
          <w:rStyle w:val="fontstyle01"/>
          <w:i w:val="0"/>
          <w:sz w:val="21"/>
          <w:szCs w:val="21"/>
        </w:rPr>
        <w:t>K</w:t>
      </w:r>
      <w:r w:rsidRPr="00E04422">
        <w:rPr>
          <w:rStyle w:val="fontstyle01"/>
          <w:sz w:val="21"/>
          <w:szCs w:val="21"/>
        </w:rPr>
        <w:t xml:space="preserve"> </w:t>
      </w:r>
      <w:r w:rsidRPr="005F3EE9">
        <w:rPr>
          <w:rFonts w:asciiTheme="minorEastAsia" w:hAnsiTheme="minorEastAsia" w:cs="黑体"/>
        </w:rPr>
        <w:t>生成</w:t>
      </w:r>
    </w:p>
    <w:p w:rsidR="00D9647C" w:rsidRPr="00E04422" w:rsidRDefault="00D9647C" w:rsidP="00D9647C">
      <w:pPr>
        <w:pStyle w:val="a3"/>
        <w:autoSpaceDE w:val="0"/>
        <w:autoSpaceDN w:val="0"/>
        <w:snapToGrid w:val="0"/>
        <w:spacing w:before="76"/>
        <w:ind w:left="1003" w:firstLineChars="0" w:firstLine="0"/>
        <w:jc w:val="left"/>
        <w:rPr>
          <w:rFonts w:asciiTheme="minorEastAsia" w:hAnsiTheme="minorEastAsia" w:cs="黑体"/>
          <w:szCs w:val="21"/>
        </w:rPr>
      </w:pPr>
    </w:p>
    <w:p w:rsidR="005F3EE9" w:rsidRPr="00E4741F" w:rsidRDefault="00E04422" w:rsidP="00E04422">
      <w:pPr>
        <w:pStyle w:val="a3"/>
        <w:numPr>
          <w:ilvl w:val="0"/>
          <w:numId w:val="5"/>
        </w:numPr>
        <w:autoSpaceDE w:val="0"/>
        <w:autoSpaceDN w:val="0"/>
        <w:snapToGrid w:val="0"/>
        <w:spacing w:before="76"/>
        <w:ind w:firstLineChars="0"/>
        <w:jc w:val="left"/>
        <w:rPr>
          <w:rFonts w:asciiTheme="minorEastAsia" w:hAnsiTheme="minorEastAsia" w:cs="黑体"/>
          <w:szCs w:val="21"/>
        </w:rPr>
      </w:pPr>
      <w:r w:rsidRPr="005F3EE9">
        <w:rPr>
          <w:rFonts w:asciiTheme="minorEastAsia" w:hAnsiTheme="minorEastAsia" w:cs="黑体"/>
        </w:rPr>
        <w:t xml:space="preserve">将 </w:t>
      </w:r>
      <w:r w:rsidRPr="005F3EE9">
        <w:rPr>
          <w:rFonts w:asciiTheme="minorEastAsia" w:hAnsiTheme="minorEastAsia" w:cs="黑体"/>
          <w:iCs/>
        </w:rPr>
        <w:t>(2)</w:t>
      </w:r>
      <w:r w:rsidRPr="005F3EE9">
        <w:rPr>
          <w:rFonts w:asciiTheme="minorEastAsia" w:hAnsiTheme="minorEastAsia" w:cs="黑体"/>
          <w:i/>
          <w:iCs/>
        </w:rPr>
        <w:t xml:space="preserve"> </w:t>
      </w:r>
      <w:r w:rsidRPr="005F3EE9">
        <w:rPr>
          <w:rFonts w:asciiTheme="minorEastAsia" w:hAnsiTheme="minorEastAsia" w:cs="黑体"/>
        </w:rPr>
        <w:t>得到的结果平均分成</w:t>
      </w:r>
      <w:r w:rsidRPr="005F3EE9">
        <w:rPr>
          <w:rFonts w:asciiTheme="minorEastAsia" w:hAnsiTheme="minorEastAsia" w:cs="黑体"/>
          <w:iCs/>
        </w:rPr>
        <w:t>8</w:t>
      </w:r>
      <w:r w:rsidRPr="005F3EE9">
        <w:rPr>
          <w:rFonts w:asciiTheme="minorEastAsia" w:hAnsiTheme="minorEastAsia" w:cs="黑体"/>
        </w:rPr>
        <w:t xml:space="preserve">个分组 </w:t>
      </w:r>
      <w:r w:rsidRPr="005F3EE9">
        <w:rPr>
          <w:rFonts w:asciiTheme="minorEastAsia" w:hAnsiTheme="minorEastAsia" w:cs="黑体"/>
          <w:i/>
          <w:iCs/>
        </w:rPr>
        <w:t>(</w:t>
      </w:r>
      <w:r w:rsidRPr="005F3EE9">
        <w:rPr>
          <w:rFonts w:asciiTheme="minorEastAsia" w:hAnsiTheme="minorEastAsia" w:cs="黑体"/>
        </w:rPr>
        <w:t>每个分组长度</w:t>
      </w:r>
      <w:r w:rsidRPr="005F3EE9">
        <w:rPr>
          <w:rFonts w:asciiTheme="minorEastAsia" w:hAnsiTheme="minorEastAsia" w:cs="黑体"/>
          <w:iCs/>
        </w:rPr>
        <w:t>6</w:t>
      </w:r>
      <w:r w:rsidRPr="005F3EE9">
        <w:rPr>
          <w:rFonts w:asciiTheme="minorEastAsia" w:hAnsiTheme="minorEastAsia" w:cs="黑体"/>
        </w:rPr>
        <w:t>位</w:t>
      </w:r>
      <w:r w:rsidRPr="005F3EE9">
        <w:rPr>
          <w:rFonts w:asciiTheme="minorEastAsia" w:hAnsiTheme="minorEastAsia" w:cs="黑体"/>
          <w:i/>
          <w:iCs/>
        </w:rPr>
        <w:t>)</w:t>
      </w:r>
      <w:r w:rsidRPr="005F3EE9">
        <w:rPr>
          <w:rFonts w:asciiTheme="minorEastAsia" w:hAnsiTheme="minorEastAsia" w:cs="黑体"/>
        </w:rPr>
        <w:t>，分别经过</w:t>
      </w:r>
      <w:r w:rsidR="005F3EE9" w:rsidRPr="005F3EE9">
        <w:rPr>
          <w:rFonts w:asciiTheme="minorEastAsia" w:hAnsiTheme="minorEastAsia" w:cs="黑体"/>
          <w:iCs/>
        </w:rPr>
        <w:t>8</w:t>
      </w:r>
      <w:r w:rsidRPr="005F3EE9">
        <w:rPr>
          <w:rFonts w:asciiTheme="minorEastAsia" w:hAnsiTheme="minorEastAsia" w:cs="黑体"/>
        </w:rPr>
        <w:t xml:space="preserve">个不同的 </w:t>
      </w:r>
      <w:r w:rsidRPr="005F3EE9">
        <w:rPr>
          <w:rFonts w:asciiTheme="minorEastAsia" w:hAnsiTheme="minorEastAsia" w:cs="黑体"/>
          <w:i/>
          <w:iCs/>
        </w:rPr>
        <w:t>S-</w:t>
      </w:r>
      <w:r w:rsidRPr="005F3EE9">
        <w:rPr>
          <w:rFonts w:asciiTheme="minorEastAsia" w:hAnsiTheme="minorEastAsia" w:cs="黑体"/>
        </w:rPr>
        <w:t xml:space="preserve">盒进行 </w:t>
      </w:r>
      <w:r w:rsidRPr="005F3EE9">
        <w:rPr>
          <w:rFonts w:asciiTheme="minorEastAsia" w:hAnsiTheme="minorEastAsia" w:cs="黑体"/>
          <w:iCs/>
        </w:rPr>
        <w:t xml:space="preserve">6-4 </w:t>
      </w:r>
      <w:r w:rsidRPr="005F3EE9">
        <w:rPr>
          <w:rFonts w:asciiTheme="minorEastAsia" w:hAnsiTheme="minorEastAsia" w:cs="黑体"/>
        </w:rPr>
        <w:t>转换，得到</w:t>
      </w:r>
      <w:r w:rsidRPr="005F3EE9">
        <w:rPr>
          <w:rFonts w:asciiTheme="minorEastAsia" w:hAnsiTheme="minorEastAsia" w:cs="黑体"/>
          <w:iCs/>
        </w:rPr>
        <w:t>8</w:t>
      </w:r>
      <w:r w:rsidRPr="005F3EE9">
        <w:rPr>
          <w:rFonts w:asciiTheme="minorEastAsia" w:hAnsiTheme="minorEastAsia" w:cs="黑体"/>
        </w:rPr>
        <w:t>个长度分别为</w:t>
      </w:r>
      <w:r w:rsidRPr="005F3EE9">
        <w:rPr>
          <w:rFonts w:asciiTheme="minorEastAsia" w:hAnsiTheme="minorEastAsia" w:cs="黑体"/>
          <w:iCs/>
        </w:rPr>
        <w:t>4</w:t>
      </w:r>
      <w:r w:rsidRPr="005F3EE9">
        <w:rPr>
          <w:rFonts w:asciiTheme="minorEastAsia" w:hAnsiTheme="minorEastAsia" w:cs="黑体"/>
        </w:rPr>
        <w:t>位的分组</w:t>
      </w:r>
    </w:p>
    <w:p w:rsidR="00E4741F" w:rsidRDefault="00E4741F" w:rsidP="00E4741F">
      <w:pPr>
        <w:pStyle w:val="a3"/>
        <w:autoSpaceDE w:val="0"/>
        <w:autoSpaceDN w:val="0"/>
        <w:snapToGrid w:val="0"/>
        <w:spacing w:before="76"/>
        <w:ind w:left="1003" w:firstLineChars="0" w:firstLine="0"/>
        <w:jc w:val="left"/>
        <w:rPr>
          <w:rFonts w:asciiTheme="minorEastAsia" w:hAnsiTheme="minorEastAsia" w:cs="黑体"/>
        </w:rPr>
      </w:pPr>
      <w:r>
        <w:rPr>
          <w:rFonts w:asciiTheme="minorEastAsia" w:hAnsiTheme="minorEastAsia" w:cs="黑体" w:hint="eastAsia"/>
        </w:rPr>
        <w:t>二进制</w:t>
      </w:r>
      <w:r w:rsidRPr="005F3EE9">
        <w:rPr>
          <w:rFonts w:asciiTheme="minorEastAsia" w:hAnsiTheme="minorEastAsia" w:cs="黑体"/>
          <w:iCs/>
        </w:rPr>
        <w:t xml:space="preserve">6-4 </w:t>
      </w:r>
      <w:r w:rsidRPr="005F3EE9">
        <w:rPr>
          <w:rFonts w:asciiTheme="minorEastAsia" w:hAnsiTheme="minorEastAsia" w:cs="黑体"/>
        </w:rPr>
        <w:t>转换</w:t>
      </w:r>
      <w:r>
        <w:rPr>
          <w:rFonts w:asciiTheme="minorEastAsia" w:hAnsiTheme="minorEastAsia" w:cs="黑体" w:hint="eastAsia"/>
        </w:rPr>
        <w:t>机制：</w:t>
      </w:r>
      <w:r w:rsidRPr="00E4741F">
        <w:rPr>
          <w:rFonts w:asciiTheme="minorEastAsia" w:hAnsiTheme="minorEastAsia" w:cs="黑体" w:hint="eastAsia"/>
        </w:rPr>
        <w:t>S-盒</w:t>
      </w:r>
    </w:p>
    <w:p w:rsidR="003A1009" w:rsidRPr="003A1009" w:rsidRDefault="003A1009" w:rsidP="003A1009">
      <w:pPr>
        <w:autoSpaceDE w:val="0"/>
        <w:autoSpaceDN w:val="0"/>
        <w:snapToGrid w:val="0"/>
        <w:spacing w:before="69"/>
        <w:ind w:left="1003" w:firstLine="420"/>
        <w:jc w:val="left"/>
        <w:rPr>
          <w:rFonts w:asciiTheme="minorEastAsia" w:hAnsiTheme="minorEastAsia" w:cs="黑体"/>
        </w:rPr>
      </w:pPr>
      <w:r w:rsidRPr="003A1009">
        <w:rPr>
          <w:rFonts w:asciiTheme="minorEastAsia" w:hAnsiTheme="minorEastAsia" w:cs="黑体"/>
        </w:rPr>
        <w:t>S-盒是一类选择函数，用于二进制6-4转换。Feistel 轮函数使用8个S-盒</w:t>
      </w:r>
      <w:r w:rsidRPr="003A1009">
        <w:rPr>
          <w:rFonts w:ascii="Calibri" w:eastAsia="Calibri" w:hAnsi="Calibri" w:cs="Calibri"/>
          <w:color w:val="000000"/>
          <w:kern w:val="0"/>
          <w:szCs w:val="21"/>
          <w:bdr w:val="nil"/>
        </w:rPr>
        <w:t>S</w:t>
      </w:r>
      <w:r w:rsidRPr="003A1009">
        <w:rPr>
          <w:rFonts w:ascii="Calibri" w:eastAsia="Calibri" w:hAnsi="Calibri" w:cs="Calibri"/>
          <w:color w:val="000000"/>
          <w:kern w:val="0"/>
          <w:szCs w:val="21"/>
          <w:bdr w:val="nil"/>
          <w:vertAlign w:val="subscript"/>
        </w:rPr>
        <w:t>1</w:t>
      </w:r>
      <w:r w:rsidRPr="003A1009">
        <w:rPr>
          <w:rFonts w:ascii="Calibri" w:eastAsia="Calibri" w:hAnsi="Calibri" w:cs="Calibri"/>
          <w:color w:val="000000"/>
          <w:kern w:val="0"/>
          <w:szCs w:val="21"/>
          <w:bdr w:val="nil"/>
        </w:rPr>
        <w:t>, …, S</w:t>
      </w:r>
      <w:r w:rsidRPr="003A1009">
        <w:rPr>
          <w:rFonts w:ascii="Calibri" w:eastAsia="Calibri" w:hAnsi="Calibri" w:cs="Calibri"/>
          <w:color w:val="000000"/>
          <w:kern w:val="0"/>
          <w:szCs w:val="21"/>
          <w:bdr w:val="nil"/>
          <w:vertAlign w:val="subscript"/>
        </w:rPr>
        <w:t>8</w:t>
      </w:r>
      <w:r w:rsidRPr="003A1009">
        <w:rPr>
          <w:rFonts w:ascii="黑体" w:eastAsia="黑体" w:hAnsi="黑体" w:cs="黑体"/>
          <w:color w:val="000000"/>
          <w:kern w:val="0"/>
          <w:szCs w:val="21"/>
          <w:bdr w:val="nil"/>
        </w:rPr>
        <w:t>，</w:t>
      </w:r>
      <w:r w:rsidRPr="003A1009">
        <w:rPr>
          <w:rFonts w:asciiTheme="minorEastAsia" w:hAnsiTheme="minorEastAsia" w:cs="黑体"/>
        </w:rPr>
        <w:t>每个S-盒是一个4行(编号0-3)、16 列(编号0-15)的表，表中元素是一个4位二进制数的十进制表示，取值在0-15之间。</w:t>
      </w:r>
    </w:p>
    <w:p w:rsidR="003A1009" w:rsidRDefault="003A1009" w:rsidP="003A1009">
      <w:pPr>
        <w:autoSpaceDE w:val="0"/>
        <w:autoSpaceDN w:val="0"/>
        <w:snapToGrid w:val="0"/>
        <w:ind w:left="583" w:firstLine="420"/>
        <w:jc w:val="left"/>
        <w:rPr>
          <w:rFonts w:ascii="黑体" w:eastAsia="黑体" w:hAnsi="黑体" w:cs="黑体"/>
          <w:color w:val="000000"/>
          <w:spacing w:val="41"/>
          <w:kern w:val="0"/>
          <w:szCs w:val="21"/>
          <w:bdr w:val="nil"/>
        </w:rPr>
      </w:pPr>
      <w:r w:rsidRPr="003A1009">
        <w:rPr>
          <w:rFonts w:ascii="黑体" w:eastAsia="黑体" w:hAnsi="黑体" w:cs="黑体"/>
          <w:color w:val="000000"/>
          <w:kern w:val="0"/>
          <w:szCs w:val="21"/>
          <w:bdr w:val="nil"/>
        </w:rPr>
        <w:t>设</w:t>
      </w:r>
      <w:r w:rsidRPr="003A1009">
        <w:rPr>
          <w:rFonts w:ascii="Calibri" w:eastAsia="Calibri" w:hAnsi="Calibri" w:cs="Calibri"/>
          <w:color w:val="000000"/>
          <w:kern w:val="0"/>
          <w:szCs w:val="21"/>
          <w:bdr w:val="nil"/>
        </w:rPr>
        <w:t>S</w:t>
      </w:r>
      <w:r w:rsidRPr="003A1009">
        <w:rPr>
          <w:rFonts w:ascii="Calibri" w:eastAsia="Calibri" w:hAnsi="Calibri" w:cs="Calibri"/>
          <w:color w:val="000000"/>
          <w:kern w:val="0"/>
          <w:szCs w:val="21"/>
          <w:bdr w:val="nil"/>
          <w:vertAlign w:val="subscript"/>
        </w:rPr>
        <w:t>i</w:t>
      </w:r>
      <w:r w:rsidRPr="003A1009">
        <w:rPr>
          <w:rFonts w:ascii="Calibri" w:eastAsia="Calibri" w:hAnsi="Calibri" w:cs="Calibri"/>
          <w:color w:val="000000"/>
          <w:spacing w:val="-19"/>
          <w:kern w:val="0"/>
          <w:position w:val="-13"/>
          <w:szCs w:val="21"/>
          <w:bdr w:val="nil"/>
        </w:rPr>
        <w:t xml:space="preserve"> </w:t>
      </w:r>
      <w:r w:rsidRPr="003A1009">
        <w:rPr>
          <w:rFonts w:asciiTheme="minorEastAsia" w:hAnsiTheme="minorEastAsia" w:cs="黑体"/>
        </w:rPr>
        <w:t>的6位输入为</w:t>
      </w:r>
      <w:r w:rsidRPr="003A1009">
        <w:rPr>
          <w:rFonts w:ascii="Calibri" w:eastAsia="Calibri" w:hAnsi="Calibri" w:cs="Calibri"/>
          <w:color w:val="000000"/>
          <w:kern w:val="0"/>
          <w:szCs w:val="21"/>
          <w:bdr w:val="nil"/>
        </w:rPr>
        <w:t>b</w:t>
      </w:r>
      <w:r w:rsidRPr="003A1009">
        <w:rPr>
          <w:rFonts w:ascii="Calibri" w:eastAsia="Calibri" w:hAnsi="Calibri" w:cs="Calibri"/>
          <w:color w:val="000000"/>
          <w:kern w:val="0"/>
          <w:szCs w:val="21"/>
          <w:bdr w:val="nil"/>
          <w:vertAlign w:val="subscript"/>
        </w:rPr>
        <w:t>1</w:t>
      </w:r>
      <w:r w:rsidRPr="003A1009">
        <w:rPr>
          <w:rFonts w:ascii="Calibri" w:eastAsia="Calibri" w:hAnsi="Calibri" w:cs="Calibri"/>
          <w:color w:val="000000"/>
          <w:kern w:val="0"/>
          <w:szCs w:val="21"/>
          <w:bdr w:val="nil"/>
        </w:rPr>
        <w:t>b</w:t>
      </w:r>
      <w:r w:rsidRPr="003A1009">
        <w:rPr>
          <w:rFonts w:ascii="Calibri" w:eastAsia="Calibri" w:hAnsi="Calibri" w:cs="Calibri"/>
          <w:color w:val="000000"/>
          <w:kern w:val="0"/>
          <w:szCs w:val="21"/>
          <w:bdr w:val="nil"/>
          <w:vertAlign w:val="subscript"/>
        </w:rPr>
        <w:t>2</w:t>
      </w:r>
      <w:r w:rsidRPr="003A1009">
        <w:rPr>
          <w:rFonts w:ascii="Calibri" w:eastAsia="Calibri" w:hAnsi="Calibri" w:cs="Calibri"/>
          <w:color w:val="000000"/>
          <w:kern w:val="0"/>
          <w:szCs w:val="21"/>
          <w:bdr w:val="nil"/>
        </w:rPr>
        <w:t>b</w:t>
      </w:r>
      <w:r w:rsidRPr="003A1009">
        <w:rPr>
          <w:rFonts w:ascii="Calibri" w:eastAsia="Calibri" w:hAnsi="Calibri" w:cs="Calibri"/>
          <w:color w:val="000000"/>
          <w:kern w:val="0"/>
          <w:szCs w:val="21"/>
          <w:bdr w:val="nil"/>
          <w:vertAlign w:val="subscript"/>
        </w:rPr>
        <w:t>3</w:t>
      </w:r>
      <w:r w:rsidRPr="003A1009">
        <w:rPr>
          <w:rFonts w:ascii="Calibri" w:eastAsia="Calibri" w:hAnsi="Calibri" w:cs="Calibri"/>
          <w:color w:val="000000"/>
          <w:kern w:val="0"/>
          <w:szCs w:val="21"/>
          <w:bdr w:val="nil"/>
        </w:rPr>
        <w:t>b</w:t>
      </w:r>
      <w:r w:rsidRPr="003A1009">
        <w:rPr>
          <w:rFonts w:ascii="Calibri" w:eastAsia="Calibri" w:hAnsi="Calibri" w:cs="Calibri"/>
          <w:color w:val="000000"/>
          <w:kern w:val="0"/>
          <w:szCs w:val="21"/>
          <w:bdr w:val="nil"/>
          <w:vertAlign w:val="subscript"/>
        </w:rPr>
        <w:t>4</w:t>
      </w:r>
      <w:r w:rsidRPr="003A1009">
        <w:rPr>
          <w:rFonts w:ascii="Calibri" w:eastAsia="Calibri" w:hAnsi="Calibri" w:cs="Calibri"/>
          <w:color w:val="000000"/>
          <w:kern w:val="0"/>
          <w:szCs w:val="21"/>
          <w:bdr w:val="nil"/>
        </w:rPr>
        <w:t>b</w:t>
      </w:r>
      <w:r w:rsidRPr="003A1009">
        <w:rPr>
          <w:rFonts w:ascii="Calibri" w:eastAsia="Calibri" w:hAnsi="Calibri" w:cs="Calibri"/>
          <w:color w:val="000000"/>
          <w:kern w:val="0"/>
          <w:szCs w:val="21"/>
          <w:bdr w:val="nil"/>
          <w:vertAlign w:val="subscript"/>
        </w:rPr>
        <w:t>5</w:t>
      </w:r>
      <w:r w:rsidRPr="003A1009">
        <w:rPr>
          <w:rFonts w:ascii="Calibri" w:eastAsia="Calibri" w:hAnsi="Calibri" w:cs="Calibri"/>
          <w:color w:val="000000"/>
          <w:kern w:val="0"/>
          <w:szCs w:val="21"/>
          <w:bdr w:val="nil"/>
        </w:rPr>
        <w:t>b</w:t>
      </w:r>
      <w:r w:rsidRPr="003A1009">
        <w:rPr>
          <w:rFonts w:ascii="Calibri" w:eastAsia="Calibri" w:hAnsi="Calibri" w:cs="Calibri"/>
          <w:color w:val="000000"/>
          <w:kern w:val="0"/>
          <w:szCs w:val="21"/>
          <w:bdr w:val="nil"/>
          <w:vertAlign w:val="subscript"/>
        </w:rPr>
        <w:t>6</w:t>
      </w:r>
      <w:r w:rsidRPr="003A1009">
        <w:rPr>
          <w:rFonts w:asciiTheme="minorEastAsia" w:hAnsiTheme="minorEastAsia" w:cs="黑体"/>
        </w:rPr>
        <w:t>，则</w:t>
      </w:r>
      <w:r w:rsidRPr="003A1009">
        <w:rPr>
          <w:rFonts w:asciiTheme="minorEastAsia" w:hAnsiTheme="minorEastAsia" w:cs="黑体" w:hint="eastAsia"/>
        </w:rPr>
        <w:t>:</w:t>
      </w:r>
    </w:p>
    <w:p w:rsidR="003A1009" w:rsidRPr="003A1009" w:rsidRDefault="003A1009" w:rsidP="003A1009">
      <w:pPr>
        <w:autoSpaceDE w:val="0"/>
        <w:autoSpaceDN w:val="0"/>
        <w:snapToGrid w:val="0"/>
        <w:ind w:left="583" w:firstLine="420"/>
        <w:jc w:val="left"/>
        <w:rPr>
          <w:rFonts w:asciiTheme="minorEastAsia" w:hAnsiTheme="minorEastAsia" w:cs="黑体"/>
        </w:rPr>
      </w:pPr>
      <w:r w:rsidRPr="003A1009">
        <w:rPr>
          <w:rFonts w:ascii="Calibri" w:eastAsia="Calibri" w:hAnsi="Calibri" w:cs="Calibri"/>
          <w:color w:val="000000"/>
          <w:kern w:val="0"/>
          <w:szCs w:val="21"/>
          <w:bdr w:val="nil"/>
        </w:rPr>
        <w:t>n = (b</w:t>
      </w:r>
      <w:r w:rsidRPr="003A1009">
        <w:rPr>
          <w:rFonts w:ascii="Calibri" w:eastAsia="Calibri" w:hAnsi="Calibri" w:cs="Calibri"/>
          <w:color w:val="000000"/>
          <w:kern w:val="0"/>
          <w:szCs w:val="21"/>
          <w:bdr w:val="nil"/>
          <w:vertAlign w:val="subscript"/>
        </w:rPr>
        <w:t>1</w:t>
      </w:r>
      <w:r w:rsidRPr="003A1009">
        <w:rPr>
          <w:rFonts w:ascii="Calibri" w:eastAsia="Calibri" w:hAnsi="Calibri" w:cs="Calibri"/>
          <w:color w:val="000000"/>
          <w:kern w:val="0"/>
          <w:szCs w:val="21"/>
          <w:bdr w:val="nil"/>
        </w:rPr>
        <w:t>b</w:t>
      </w:r>
      <w:r w:rsidRPr="003A1009">
        <w:rPr>
          <w:rFonts w:ascii="Calibri" w:eastAsia="Calibri" w:hAnsi="Calibri" w:cs="Calibri"/>
          <w:color w:val="000000"/>
          <w:kern w:val="0"/>
          <w:szCs w:val="21"/>
          <w:bdr w:val="nil"/>
          <w:vertAlign w:val="subscript"/>
        </w:rPr>
        <w:t>6</w:t>
      </w:r>
      <w:r w:rsidRPr="003A1009">
        <w:rPr>
          <w:rFonts w:ascii="Calibri" w:eastAsia="Calibri" w:hAnsi="Calibri" w:cs="Calibri"/>
          <w:color w:val="000000"/>
          <w:kern w:val="0"/>
          <w:szCs w:val="21"/>
          <w:bdr w:val="nil"/>
        </w:rPr>
        <w:t>)</w:t>
      </w:r>
      <w:r w:rsidRPr="003A1009">
        <w:rPr>
          <w:rFonts w:ascii="Calibri" w:eastAsia="Calibri" w:hAnsi="Calibri" w:cs="Calibri"/>
          <w:color w:val="000000"/>
          <w:kern w:val="0"/>
          <w:position w:val="-10"/>
          <w:szCs w:val="21"/>
          <w:bdr w:val="nil"/>
        </w:rPr>
        <w:t>10</w:t>
      </w:r>
      <w:r w:rsidRPr="003A1009">
        <w:rPr>
          <w:rFonts w:ascii="Calibri" w:eastAsia="Calibri" w:hAnsi="Calibri" w:cs="Calibri"/>
          <w:color w:val="000000"/>
          <w:spacing w:val="-9"/>
          <w:kern w:val="0"/>
          <w:position w:val="-10"/>
          <w:szCs w:val="21"/>
          <w:bdr w:val="nil"/>
        </w:rPr>
        <w:t xml:space="preserve"> </w:t>
      </w:r>
      <w:r w:rsidRPr="003A1009">
        <w:rPr>
          <w:rFonts w:asciiTheme="minorEastAsia" w:hAnsiTheme="minorEastAsia" w:cs="黑体"/>
        </w:rPr>
        <w:t>确定行号</w:t>
      </w:r>
    </w:p>
    <w:p w:rsidR="003A1009" w:rsidRDefault="003A1009" w:rsidP="003A1009">
      <w:pPr>
        <w:pStyle w:val="a3"/>
        <w:autoSpaceDE w:val="0"/>
        <w:autoSpaceDN w:val="0"/>
        <w:snapToGrid w:val="0"/>
        <w:spacing w:before="76"/>
        <w:ind w:left="1003" w:firstLineChars="0" w:firstLine="0"/>
        <w:jc w:val="left"/>
        <w:rPr>
          <w:rFonts w:ascii="黑体" w:eastAsia="黑体" w:hAnsi="黑体" w:cs="黑体"/>
          <w:color w:val="000000"/>
          <w:kern w:val="0"/>
          <w:szCs w:val="21"/>
          <w:bdr w:val="nil"/>
        </w:rPr>
      </w:pPr>
      <w:r w:rsidRPr="003A1009">
        <w:rPr>
          <w:rFonts w:ascii="Calibri" w:eastAsia="Calibri" w:hAnsi="Calibri" w:cs="Calibri"/>
          <w:color w:val="000000"/>
          <w:kern w:val="0"/>
          <w:szCs w:val="21"/>
          <w:bdr w:val="nil"/>
        </w:rPr>
        <w:t>m = (b</w:t>
      </w:r>
      <w:r w:rsidRPr="003A1009">
        <w:rPr>
          <w:rFonts w:ascii="Calibri" w:eastAsia="Calibri" w:hAnsi="Calibri" w:cs="Calibri"/>
          <w:color w:val="000000"/>
          <w:kern w:val="0"/>
          <w:szCs w:val="21"/>
          <w:bdr w:val="nil"/>
          <w:vertAlign w:val="subscript"/>
        </w:rPr>
        <w:t>2</w:t>
      </w:r>
      <w:r w:rsidRPr="003A1009">
        <w:rPr>
          <w:rFonts w:ascii="Calibri" w:eastAsia="Calibri" w:hAnsi="Calibri" w:cs="Calibri"/>
          <w:color w:val="000000"/>
          <w:kern w:val="0"/>
          <w:szCs w:val="21"/>
          <w:bdr w:val="nil"/>
        </w:rPr>
        <w:t>b</w:t>
      </w:r>
      <w:r w:rsidRPr="003A1009">
        <w:rPr>
          <w:rFonts w:ascii="Calibri" w:eastAsia="Calibri" w:hAnsi="Calibri" w:cs="Calibri"/>
          <w:color w:val="000000"/>
          <w:kern w:val="0"/>
          <w:szCs w:val="21"/>
          <w:bdr w:val="nil"/>
          <w:vertAlign w:val="subscript"/>
        </w:rPr>
        <w:t>3</w:t>
      </w:r>
      <w:r w:rsidRPr="003A1009">
        <w:rPr>
          <w:rFonts w:ascii="Calibri" w:eastAsia="Calibri" w:hAnsi="Calibri" w:cs="Calibri"/>
          <w:color w:val="000000"/>
          <w:kern w:val="0"/>
          <w:szCs w:val="21"/>
          <w:bdr w:val="nil"/>
        </w:rPr>
        <w:t>b</w:t>
      </w:r>
      <w:r w:rsidRPr="003A1009">
        <w:rPr>
          <w:rFonts w:ascii="Calibri" w:eastAsia="Calibri" w:hAnsi="Calibri" w:cs="Calibri"/>
          <w:color w:val="000000"/>
          <w:kern w:val="0"/>
          <w:szCs w:val="21"/>
          <w:bdr w:val="nil"/>
          <w:vertAlign w:val="subscript"/>
        </w:rPr>
        <w:t>4</w:t>
      </w:r>
      <w:r w:rsidRPr="003A1009">
        <w:rPr>
          <w:rFonts w:ascii="Calibri" w:eastAsia="Calibri" w:hAnsi="Calibri" w:cs="Calibri"/>
          <w:color w:val="000000"/>
          <w:kern w:val="0"/>
          <w:szCs w:val="21"/>
          <w:bdr w:val="nil"/>
        </w:rPr>
        <w:t>b</w:t>
      </w:r>
      <w:r w:rsidRPr="003A1009">
        <w:rPr>
          <w:rFonts w:ascii="Calibri" w:eastAsia="Calibri" w:hAnsi="Calibri" w:cs="Calibri"/>
          <w:color w:val="000000"/>
          <w:kern w:val="0"/>
          <w:szCs w:val="21"/>
          <w:bdr w:val="nil"/>
          <w:vertAlign w:val="subscript"/>
        </w:rPr>
        <w:t>5</w:t>
      </w:r>
      <w:r w:rsidRPr="003A1009">
        <w:rPr>
          <w:rFonts w:ascii="Calibri" w:eastAsia="Calibri" w:hAnsi="Calibri" w:cs="Calibri"/>
          <w:color w:val="000000"/>
          <w:kern w:val="0"/>
          <w:szCs w:val="21"/>
          <w:bdr w:val="nil"/>
        </w:rPr>
        <w:t>)</w:t>
      </w:r>
      <w:r w:rsidRPr="003A1009">
        <w:rPr>
          <w:rFonts w:ascii="Calibri" w:eastAsia="Calibri" w:hAnsi="Calibri" w:cs="Calibri"/>
          <w:color w:val="000000"/>
          <w:kern w:val="0"/>
          <w:position w:val="-10"/>
          <w:szCs w:val="21"/>
          <w:bdr w:val="nil"/>
        </w:rPr>
        <w:t>10</w:t>
      </w:r>
      <w:r w:rsidRPr="003A1009">
        <w:rPr>
          <w:rFonts w:ascii="Calibri" w:eastAsia="Calibri" w:hAnsi="Calibri" w:cs="Calibri"/>
          <w:color w:val="000000"/>
          <w:spacing w:val="-9"/>
          <w:kern w:val="0"/>
          <w:position w:val="-10"/>
          <w:szCs w:val="21"/>
          <w:bdr w:val="nil"/>
        </w:rPr>
        <w:t xml:space="preserve"> </w:t>
      </w:r>
      <w:r w:rsidRPr="003A1009">
        <w:rPr>
          <w:rFonts w:asciiTheme="minorEastAsia" w:hAnsiTheme="minorEastAsia" w:cs="黑体"/>
        </w:rPr>
        <w:t>确定列号</w:t>
      </w:r>
    </w:p>
    <w:p w:rsidR="003A1009" w:rsidRPr="003A1009" w:rsidRDefault="003A1009" w:rsidP="003A1009">
      <w:pPr>
        <w:pStyle w:val="a3"/>
        <w:autoSpaceDE w:val="0"/>
        <w:autoSpaceDN w:val="0"/>
        <w:snapToGrid w:val="0"/>
        <w:spacing w:before="76"/>
        <w:ind w:left="1003" w:firstLineChars="0" w:firstLine="0"/>
        <w:jc w:val="left"/>
        <w:rPr>
          <w:rFonts w:asciiTheme="minorEastAsia" w:hAnsiTheme="minorEastAsia" w:cs="黑体"/>
          <w:szCs w:val="21"/>
        </w:rPr>
      </w:pPr>
      <w:r w:rsidRPr="003A1009">
        <w:rPr>
          <w:rFonts w:ascii="Calibri" w:eastAsia="Calibri" w:hAnsi="Calibri" w:cs="Calibri"/>
          <w:color w:val="000000"/>
          <w:kern w:val="0"/>
          <w:szCs w:val="21"/>
          <w:bdr w:val="nil"/>
        </w:rPr>
        <w:t>[S</w:t>
      </w:r>
      <w:r w:rsidRPr="003A1009">
        <w:rPr>
          <w:rFonts w:ascii="Calibri" w:eastAsia="Calibri" w:hAnsi="Calibri" w:cs="Calibri"/>
          <w:color w:val="000000"/>
          <w:kern w:val="0"/>
          <w:szCs w:val="21"/>
          <w:bdr w:val="nil"/>
          <w:vertAlign w:val="subscript"/>
        </w:rPr>
        <w:t>i</w:t>
      </w:r>
      <w:r w:rsidRPr="003A1009">
        <w:rPr>
          <w:rFonts w:ascii="Calibri" w:eastAsia="Calibri" w:hAnsi="Calibri" w:cs="Calibri"/>
          <w:color w:val="000000"/>
          <w:kern w:val="0"/>
          <w:szCs w:val="21"/>
          <w:bdr w:val="nil"/>
        </w:rPr>
        <w:t>]</w:t>
      </w:r>
      <w:r w:rsidRPr="003A1009">
        <w:rPr>
          <w:rFonts w:ascii="Calibri" w:eastAsia="Calibri" w:hAnsi="Calibri" w:cs="Calibri"/>
          <w:color w:val="000000"/>
          <w:kern w:val="0"/>
          <w:position w:val="-10"/>
          <w:szCs w:val="21"/>
          <w:bdr w:val="nil"/>
        </w:rPr>
        <w:t>n,m</w:t>
      </w:r>
      <w:r w:rsidRPr="003A1009">
        <w:rPr>
          <w:rFonts w:ascii="Calibri" w:eastAsia="Calibri" w:hAnsi="Calibri" w:cs="Calibri"/>
          <w:color w:val="000000"/>
          <w:spacing w:val="-26"/>
          <w:kern w:val="0"/>
          <w:position w:val="-10"/>
          <w:szCs w:val="21"/>
          <w:bdr w:val="nil"/>
        </w:rPr>
        <w:t xml:space="preserve"> </w:t>
      </w:r>
      <w:r w:rsidRPr="003A1009">
        <w:rPr>
          <w:rFonts w:asciiTheme="minorEastAsia" w:hAnsiTheme="minorEastAsia" w:cs="黑体"/>
        </w:rPr>
        <w:t>元素的值的二进制形式即为所要的</w:t>
      </w:r>
      <w:r w:rsidRPr="003A1009">
        <w:rPr>
          <w:rFonts w:ascii="Calibri" w:eastAsia="Calibri" w:hAnsi="Calibri" w:cs="Calibri"/>
          <w:color w:val="000000"/>
          <w:kern w:val="0"/>
          <w:szCs w:val="21"/>
          <w:bdr w:val="nil"/>
        </w:rPr>
        <w:t>S</w:t>
      </w:r>
      <w:r w:rsidRPr="003A1009">
        <w:rPr>
          <w:rFonts w:ascii="Calibri" w:eastAsia="Calibri" w:hAnsi="Calibri" w:cs="Calibri"/>
          <w:color w:val="000000"/>
          <w:spacing w:val="60"/>
          <w:kern w:val="0"/>
          <w:szCs w:val="21"/>
          <w:bdr w:val="nil"/>
          <w:vertAlign w:val="subscript"/>
        </w:rPr>
        <w:t>i</w:t>
      </w:r>
      <w:r w:rsidRPr="003A1009">
        <w:rPr>
          <w:rFonts w:asciiTheme="minorEastAsia" w:hAnsiTheme="minorEastAsia" w:cs="黑体"/>
        </w:rPr>
        <w:t>的输出</w:t>
      </w:r>
    </w:p>
    <w:p w:rsidR="00D9647C" w:rsidRDefault="003A1009" w:rsidP="00D9647C">
      <w:pPr>
        <w:pStyle w:val="a3"/>
        <w:autoSpaceDE w:val="0"/>
        <w:autoSpaceDN w:val="0"/>
        <w:snapToGrid w:val="0"/>
        <w:spacing w:before="76"/>
        <w:ind w:left="1260" w:firstLineChars="0" w:firstLine="0"/>
        <w:jc w:val="left"/>
        <w:rPr>
          <w:rStyle w:val="fontstyle11"/>
          <w:rFonts w:asciiTheme="minorEastAsia" w:hAnsiTheme="minorEastAsia"/>
          <w:sz w:val="21"/>
          <w:szCs w:val="21"/>
        </w:rPr>
      </w:pPr>
      <w:r>
        <w:rPr>
          <w:noProof/>
        </w:rPr>
        <w:drawing>
          <wp:inline distT="0" distB="0" distL="0" distR="0" wp14:anchorId="310C1FF9" wp14:editId="39336BCC">
            <wp:extent cx="4214225" cy="246147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214225" cy="2461473"/>
                    </a:xfrm>
                    <a:prstGeom prst="rect">
                      <a:avLst/>
                    </a:prstGeom>
                  </pic:spPr>
                </pic:pic>
              </a:graphicData>
            </a:graphic>
          </wp:inline>
        </w:drawing>
      </w:r>
    </w:p>
    <w:p w:rsidR="00D9647C" w:rsidRDefault="00D9647C" w:rsidP="00D9647C">
      <w:pPr>
        <w:pStyle w:val="a3"/>
        <w:autoSpaceDE w:val="0"/>
        <w:autoSpaceDN w:val="0"/>
        <w:snapToGrid w:val="0"/>
        <w:spacing w:before="76"/>
        <w:ind w:left="1260" w:firstLineChars="0" w:firstLine="0"/>
        <w:jc w:val="left"/>
        <w:rPr>
          <w:rFonts w:asciiTheme="minorEastAsia" w:hAnsiTheme="minorEastAsia" w:cs="黑体"/>
          <w:szCs w:val="21"/>
        </w:rPr>
      </w:pPr>
    </w:p>
    <w:p w:rsidR="00D9647C" w:rsidRDefault="00D9647C" w:rsidP="00D9647C">
      <w:pPr>
        <w:autoSpaceDE w:val="0"/>
        <w:autoSpaceDN w:val="0"/>
        <w:snapToGrid w:val="0"/>
        <w:spacing w:before="76"/>
        <w:ind w:firstLineChars="400" w:firstLine="840"/>
        <w:jc w:val="left"/>
        <w:rPr>
          <w:rFonts w:asciiTheme="minorEastAsia" w:hAnsiTheme="minorEastAsia" w:cs="黑体"/>
          <w:szCs w:val="21"/>
        </w:rPr>
      </w:pPr>
      <w:r>
        <w:rPr>
          <w:noProof/>
        </w:rPr>
        <w:lastRenderedPageBreak/>
        <w:drawing>
          <wp:inline distT="0" distB="0" distL="0" distR="0" wp14:anchorId="3A2EB1E5" wp14:editId="3072ED64">
            <wp:extent cx="4953429" cy="232430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53429" cy="2324301"/>
                    </a:xfrm>
                    <a:prstGeom prst="rect">
                      <a:avLst/>
                    </a:prstGeom>
                  </pic:spPr>
                </pic:pic>
              </a:graphicData>
            </a:graphic>
          </wp:inline>
        </w:drawing>
      </w:r>
    </w:p>
    <w:p w:rsidR="00D9647C" w:rsidRDefault="00D9647C" w:rsidP="00D9647C">
      <w:pPr>
        <w:autoSpaceDE w:val="0"/>
        <w:autoSpaceDN w:val="0"/>
        <w:snapToGrid w:val="0"/>
        <w:spacing w:before="76"/>
        <w:ind w:firstLineChars="400" w:firstLine="840"/>
        <w:jc w:val="left"/>
        <w:rPr>
          <w:rFonts w:asciiTheme="minorEastAsia" w:hAnsiTheme="minorEastAsia" w:cs="黑体"/>
          <w:szCs w:val="21"/>
        </w:rPr>
      </w:pPr>
      <w:r>
        <w:rPr>
          <w:noProof/>
        </w:rPr>
        <w:drawing>
          <wp:inline distT="0" distB="0" distL="0" distR="0" wp14:anchorId="4476BC32" wp14:editId="264CB79B">
            <wp:extent cx="4884843" cy="22709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84843" cy="2270957"/>
                    </a:xfrm>
                    <a:prstGeom prst="rect">
                      <a:avLst/>
                    </a:prstGeom>
                  </pic:spPr>
                </pic:pic>
              </a:graphicData>
            </a:graphic>
          </wp:inline>
        </w:drawing>
      </w:r>
    </w:p>
    <w:p w:rsidR="00D9647C" w:rsidRDefault="00D9647C" w:rsidP="00D9647C">
      <w:pPr>
        <w:autoSpaceDE w:val="0"/>
        <w:autoSpaceDN w:val="0"/>
        <w:snapToGrid w:val="0"/>
        <w:spacing w:before="76"/>
        <w:ind w:firstLineChars="400" w:firstLine="840"/>
        <w:jc w:val="left"/>
        <w:rPr>
          <w:rFonts w:asciiTheme="minorEastAsia" w:hAnsiTheme="minorEastAsia" w:cs="黑体"/>
          <w:szCs w:val="21"/>
        </w:rPr>
      </w:pPr>
    </w:p>
    <w:p w:rsidR="00D9647C" w:rsidRPr="00D9647C" w:rsidRDefault="00D9647C" w:rsidP="00D9647C">
      <w:pPr>
        <w:autoSpaceDE w:val="0"/>
        <w:autoSpaceDN w:val="0"/>
        <w:snapToGrid w:val="0"/>
        <w:spacing w:before="76"/>
        <w:ind w:firstLineChars="400" w:firstLine="840"/>
        <w:jc w:val="left"/>
        <w:rPr>
          <w:rFonts w:asciiTheme="minorEastAsia" w:hAnsiTheme="minorEastAsia" w:cs="黑体"/>
          <w:szCs w:val="21"/>
        </w:rPr>
      </w:pPr>
    </w:p>
    <w:p w:rsidR="005F3EE9" w:rsidRPr="00D9647C" w:rsidRDefault="00E04422" w:rsidP="00E04422">
      <w:pPr>
        <w:pStyle w:val="a3"/>
        <w:numPr>
          <w:ilvl w:val="0"/>
          <w:numId w:val="5"/>
        </w:numPr>
        <w:autoSpaceDE w:val="0"/>
        <w:autoSpaceDN w:val="0"/>
        <w:snapToGrid w:val="0"/>
        <w:spacing w:before="76"/>
        <w:ind w:firstLineChars="0"/>
        <w:jc w:val="left"/>
        <w:rPr>
          <w:rFonts w:asciiTheme="minorEastAsia" w:hAnsiTheme="minorEastAsia" w:cs="黑体"/>
          <w:szCs w:val="21"/>
        </w:rPr>
      </w:pPr>
      <w:r w:rsidRPr="005F3EE9">
        <w:rPr>
          <w:rFonts w:asciiTheme="minorEastAsia" w:hAnsiTheme="minorEastAsia" w:cs="黑体"/>
        </w:rPr>
        <w:t xml:space="preserve">将 </w:t>
      </w:r>
      <w:r w:rsidRPr="005F3EE9">
        <w:rPr>
          <w:rFonts w:asciiTheme="minorEastAsia" w:hAnsiTheme="minorEastAsia" w:cs="黑体"/>
          <w:iCs/>
        </w:rPr>
        <w:t xml:space="preserve">(3) </w:t>
      </w:r>
      <w:r w:rsidRPr="005F3EE9">
        <w:rPr>
          <w:rFonts w:asciiTheme="minorEastAsia" w:hAnsiTheme="minorEastAsia" w:cs="黑体"/>
        </w:rPr>
        <w:t>得到的分组结果合并得到长度为</w:t>
      </w:r>
      <w:r w:rsidRPr="005F3EE9">
        <w:rPr>
          <w:rFonts w:asciiTheme="minorEastAsia" w:hAnsiTheme="minorEastAsia" w:cs="黑体"/>
          <w:iCs/>
        </w:rPr>
        <w:t>32</w:t>
      </w:r>
      <w:r w:rsidRPr="005F3EE9">
        <w:rPr>
          <w:rFonts w:asciiTheme="minorEastAsia" w:hAnsiTheme="minorEastAsia" w:cs="黑体"/>
        </w:rPr>
        <w:t>位的串</w:t>
      </w:r>
    </w:p>
    <w:p w:rsidR="00D9647C" w:rsidRPr="00D9647C" w:rsidRDefault="00D9647C" w:rsidP="00D9647C">
      <w:pPr>
        <w:autoSpaceDE w:val="0"/>
        <w:autoSpaceDN w:val="0"/>
        <w:snapToGrid w:val="0"/>
        <w:spacing w:before="76"/>
        <w:jc w:val="left"/>
        <w:rPr>
          <w:rFonts w:asciiTheme="minorEastAsia" w:hAnsiTheme="minorEastAsia" w:cs="黑体"/>
          <w:szCs w:val="21"/>
        </w:rPr>
      </w:pPr>
    </w:p>
    <w:p w:rsidR="00E04422" w:rsidRPr="005F3EE9" w:rsidRDefault="00E04422" w:rsidP="005F3EE9">
      <w:pPr>
        <w:pStyle w:val="a3"/>
        <w:numPr>
          <w:ilvl w:val="0"/>
          <w:numId w:val="5"/>
        </w:numPr>
        <w:autoSpaceDE w:val="0"/>
        <w:autoSpaceDN w:val="0"/>
        <w:snapToGrid w:val="0"/>
        <w:spacing w:before="76"/>
        <w:ind w:firstLineChars="0"/>
        <w:jc w:val="left"/>
        <w:rPr>
          <w:rFonts w:asciiTheme="minorEastAsia" w:hAnsiTheme="minorEastAsia" w:cs="黑体"/>
          <w:szCs w:val="21"/>
        </w:rPr>
      </w:pPr>
      <w:r w:rsidRPr="005F3EE9">
        <w:rPr>
          <w:rFonts w:asciiTheme="minorEastAsia" w:hAnsiTheme="minorEastAsia" w:cs="黑体"/>
        </w:rPr>
        <w:t xml:space="preserve">将 </w:t>
      </w:r>
      <w:r w:rsidRPr="005F3EE9">
        <w:rPr>
          <w:rFonts w:asciiTheme="minorEastAsia" w:hAnsiTheme="minorEastAsia" w:cs="黑体"/>
          <w:iCs/>
        </w:rPr>
        <w:t xml:space="preserve">(4) </w:t>
      </w:r>
      <w:r w:rsidRPr="005F3EE9">
        <w:rPr>
          <w:rFonts w:asciiTheme="minorEastAsia" w:hAnsiTheme="minorEastAsia" w:cs="黑体"/>
        </w:rPr>
        <w:t>的结果经过</w:t>
      </w:r>
      <w:r w:rsidRPr="00E04422">
        <w:rPr>
          <w:rStyle w:val="fontstyle21"/>
          <w:rFonts w:hint="default"/>
          <w:sz w:val="21"/>
          <w:szCs w:val="21"/>
        </w:rPr>
        <w:t xml:space="preserve"> </w:t>
      </w:r>
      <w:r w:rsidRPr="00E04422">
        <w:rPr>
          <w:rStyle w:val="fontstyle01"/>
          <w:sz w:val="21"/>
          <w:szCs w:val="21"/>
        </w:rPr>
        <w:t>P</w:t>
      </w:r>
      <w:r w:rsidRPr="005F3EE9">
        <w:rPr>
          <w:rFonts w:asciiTheme="minorEastAsia" w:hAnsiTheme="minorEastAsia" w:cs="黑体"/>
          <w:i/>
          <w:iCs/>
        </w:rPr>
        <w:t>-</w:t>
      </w:r>
      <w:r w:rsidRPr="005F3EE9">
        <w:rPr>
          <w:rFonts w:asciiTheme="minorEastAsia" w:hAnsiTheme="minorEastAsia" w:cs="黑体"/>
        </w:rPr>
        <w:t xml:space="preserve">置换，得到轮函数 </w:t>
      </w:r>
      <w:r w:rsidRPr="00E04422">
        <w:rPr>
          <w:rStyle w:val="fontstyle31"/>
          <w:sz w:val="21"/>
          <w:szCs w:val="21"/>
        </w:rPr>
        <w:t>f</w:t>
      </w:r>
      <w:r w:rsidRPr="00E04422">
        <w:rPr>
          <w:rStyle w:val="fontstyle01"/>
          <w:sz w:val="21"/>
          <w:szCs w:val="21"/>
        </w:rPr>
        <w:t>(Ri-1, Ki)</w:t>
      </w:r>
      <w:r w:rsidRPr="005F3EE9">
        <w:rPr>
          <w:rFonts w:asciiTheme="minorEastAsia" w:hAnsiTheme="minorEastAsia" w:cs="黑体"/>
          <w:i/>
          <w:iCs/>
        </w:rPr>
        <w:t xml:space="preserve"> </w:t>
      </w:r>
      <w:r w:rsidRPr="005F3EE9">
        <w:rPr>
          <w:rFonts w:asciiTheme="minorEastAsia" w:hAnsiTheme="minorEastAsia" w:cs="黑体"/>
        </w:rPr>
        <w:t>的最终结果</w:t>
      </w:r>
    </w:p>
    <w:p w:rsidR="005F3EE9" w:rsidRDefault="00D9647C" w:rsidP="005F3EE9">
      <w:pPr>
        <w:pStyle w:val="a3"/>
        <w:autoSpaceDE w:val="0"/>
        <w:autoSpaceDN w:val="0"/>
        <w:snapToGrid w:val="0"/>
        <w:spacing w:before="76"/>
        <w:ind w:left="1003" w:firstLineChars="0" w:firstLine="0"/>
        <w:jc w:val="left"/>
        <w:rPr>
          <w:rFonts w:asciiTheme="minorEastAsia" w:hAnsiTheme="minorEastAsia" w:cs="黑体"/>
          <w:szCs w:val="21"/>
        </w:rPr>
      </w:pPr>
      <w:r>
        <w:rPr>
          <w:noProof/>
        </w:rPr>
        <w:drawing>
          <wp:inline distT="0" distB="0" distL="0" distR="0" wp14:anchorId="74F5D125" wp14:editId="626274FB">
            <wp:extent cx="3208298" cy="2430991"/>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08298" cy="2430991"/>
                    </a:xfrm>
                    <a:prstGeom prst="rect">
                      <a:avLst/>
                    </a:prstGeom>
                  </pic:spPr>
                </pic:pic>
              </a:graphicData>
            </a:graphic>
          </wp:inline>
        </w:drawing>
      </w:r>
    </w:p>
    <w:p w:rsidR="000D4D57" w:rsidRDefault="000D4D57" w:rsidP="005F3EE9">
      <w:pPr>
        <w:pStyle w:val="a3"/>
        <w:autoSpaceDE w:val="0"/>
        <w:autoSpaceDN w:val="0"/>
        <w:snapToGrid w:val="0"/>
        <w:spacing w:before="76"/>
        <w:ind w:left="1003" w:firstLineChars="0" w:firstLine="0"/>
        <w:jc w:val="left"/>
        <w:rPr>
          <w:rFonts w:asciiTheme="minorEastAsia" w:hAnsiTheme="minorEastAsia" w:cs="黑体"/>
          <w:szCs w:val="21"/>
        </w:rPr>
      </w:pPr>
    </w:p>
    <w:p w:rsidR="000D4D57" w:rsidRDefault="000D4D57" w:rsidP="005F3EE9">
      <w:pPr>
        <w:pStyle w:val="a3"/>
        <w:autoSpaceDE w:val="0"/>
        <w:autoSpaceDN w:val="0"/>
        <w:snapToGrid w:val="0"/>
        <w:spacing w:before="76"/>
        <w:ind w:left="1003" w:firstLineChars="0" w:firstLine="0"/>
        <w:jc w:val="left"/>
        <w:rPr>
          <w:rFonts w:asciiTheme="minorEastAsia" w:hAnsiTheme="minorEastAsia" w:cs="黑体" w:hint="eastAsia"/>
          <w:szCs w:val="21"/>
        </w:rPr>
      </w:pPr>
    </w:p>
    <w:p w:rsidR="00D9647C" w:rsidRPr="00811026" w:rsidRDefault="00811026" w:rsidP="00811026">
      <w:pPr>
        <w:autoSpaceDE w:val="0"/>
        <w:autoSpaceDN w:val="0"/>
        <w:snapToGrid w:val="0"/>
        <w:spacing w:before="76"/>
        <w:jc w:val="left"/>
        <w:rPr>
          <w:rStyle w:val="fontstyle11"/>
          <w:rFonts w:asciiTheme="minorEastAsia" w:hAnsiTheme="minorEastAsia" w:cs="黑体"/>
          <w:color w:val="auto"/>
          <w:sz w:val="21"/>
          <w:szCs w:val="21"/>
        </w:rPr>
      </w:pPr>
      <w:r w:rsidRPr="00811026">
        <w:rPr>
          <w:rFonts w:asciiTheme="minorEastAsia" w:hAnsiTheme="minorEastAsia" w:cs="黑体" w:hint="eastAsia"/>
          <w:szCs w:val="21"/>
        </w:rPr>
        <w:lastRenderedPageBreak/>
        <w:t>注2：</w:t>
      </w:r>
      <w:r w:rsidR="00D9647C" w:rsidRPr="00811026">
        <w:rPr>
          <w:rFonts w:asciiTheme="minorEastAsia" w:hAnsiTheme="minorEastAsia" w:cs="黑体" w:hint="eastAsia"/>
          <w:szCs w:val="21"/>
        </w:rPr>
        <w:t xml:space="preserve">迭代T中Feistel轮函数 </w:t>
      </w:r>
      <w:r w:rsidR="00D9647C" w:rsidRPr="00811026">
        <w:rPr>
          <w:rStyle w:val="fontstyle01"/>
          <w:sz w:val="21"/>
          <w:szCs w:val="21"/>
        </w:rPr>
        <w:t>f</w:t>
      </w:r>
      <w:r w:rsidR="00D9647C" w:rsidRPr="00811026">
        <w:rPr>
          <w:rStyle w:val="fontstyle11"/>
          <w:sz w:val="21"/>
          <w:szCs w:val="21"/>
        </w:rPr>
        <w:t>(Ri-1, Ki)</w:t>
      </w:r>
      <w:r w:rsidR="00D9647C" w:rsidRPr="00811026">
        <w:rPr>
          <w:rStyle w:val="fontstyle11"/>
          <w:rFonts w:hint="eastAsia"/>
          <w:sz w:val="21"/>
          <w:szCs w:val="21"/>
        </w:rPr>
        <w:t>子密钥</w:t>
      </w:r>
      <w:r w:rsidR="00D9647C" w:rsidRPr="00811026">
        <w:rPr>
          <w:rStyle w:val="fontstyle11"/>
          <w:rFonts w:hint="eastAsia"/>
          <w:sz w:val="21"/>
          <w:szCs w:val="21"/>
        </w:rPr>
        <w:t>Ki</w:t>
      </w:r>
      <w:r w:rsidR="00D9647C" w:rsidRPr="00811026">
        <w:rPr>
          <w:rStyle w:val="fontstyle11"/>
          <w:rFonts w:hint="eastAsia"/>
          <w:sz w:val="21"/>
          <w:szCs w:val="21"/>
        </w:rPr>
        <w:t>生成</w:t>
      </w:r>
    </w:p>
    <w:p w:rsidR="003A1009" w:rsidRDefault="003A1009" w:rsidP="003A1009">
      <w:pPr>
        <w:pStyle w:val="a3"/>
        <w:autoSpaceDE w:val="0"/>
        <w:autoSpaceDN w:val="0"/>
        <w:snapToGrid w:val="0"/>
        <w:spacing w:before="101"/>
        <w:ind w:left="643" w:firstLineChars="0" w:firstLine="0"/>
        <w:jc w:val="left"/>
        <w:rPr>
          <w:rFonts w:ascii="Calibri" w:eastAsia="Calibri" w:hAnsi="Calibri" w:cs="Calibri"/>
          <w:spacing w:val="-20"/>
          <w:position w:val="-13"/>
          <w:szCs w:val="21"/>
        </w:rPr>
      </w:pPr>
      <w:r w:rsidRPr="003A1009">
        <w:rPr>
          <w:rFonts w:asciiTheme="minorEastAsia" w:hAnsiTheme="minorEastAsia" w:cs="黑体"/>
          <w:szCs w:val="21"/>
        </w:rPr>
        <w:t>子密钥生成过程根据给定的64位密钥</w:t>
      </w:r>
      <w:r w:rsidRPr="003A1009">
        <w:rPr>
          <w:rFonts w:ascii="Calibri" w:eastAsia="Calibri" w:hAnsi="Calibri" w:cs="Calibri"/>
          <w:spacing w:val="90"/>
          <w:szCs w:val="21"/>
        </w:rPr>
        <w:t>K</w:t>
      </w:r>
      <w:r w:rsidRPr="003A1009">
        <w:rPr>
          <w:rFonts w:asciiTheme="minorEastAsia" w:hAnsiTheme="minorEastAsia" w:cs="黑体"/>
          <w:szCs w:val="21"/>
        </w:rPr>
        <w:t>生成Feistel 轮函数的每轮中使用的子密钥</w:t>
      </w:r>
      <w:r w:rsidRPr="003A1009">
        <w:rPr>
          <w:rFonts w:ascii="Calibri" w:eastAsia="Calibri" w:hAnsi="Calibri" w:cs="Calibri"/>
          <w:szCs w:val="21"/>
        </w:rPr>
        <w:t>K</w:t>
      </w:r>
      <w:r w:rsidRPr="003A1009">
        <w:rPr>
          <w:rFonts w:ascii="Calibri" w:eastAsia="Calibri" w:hAnsi="Calibri" w:cs="Calibri"/>
          <w:szCs w:val="21"/>
          <w:vertAlign w:val="subscript"/>
        </w:rPr>
        <w:t>i</w:t>
      </w:r>
      <w:r w:rsidRPr="003A1009">
        <w:rPr>
          <w:rFonts w:ascii="Calibri" w:eastAsia="Calibri" w:hAnsi="Calibri" w:cs="Calibri"/>
          <w:spacing w:val="-20"/>
          <w:position w:val="-13"/>
          <w:szCs w:val="21"/>
        </w:rPr>
        <w:t xml:space="preserve"> </w:t>
      </w:r>
    </w:p>
    <w:p w:rsidR="00DA71F7" w:rsidRDefault="00A510A8" w:rsidP="00DA71F7">
      <w:pPr>
        <w:pStyle w:val="a3"/>
        <w:autoSpaceDE w:val="0"/>
        <w:autoSpaceDN w:val="0"/>
        <w:snapToGrid w:val="0"/>
        <w:spacing w:before="101"/>
        <w:ind w:left="643" w:firstLineChars="450" w:firstLine="945"/>
        <w:jc w:val="left"/>
        <w:rPr>
          <w:rFonts w:ascii="黑体" w:eastAsia="黑体" w:hAnsi="黑体" w:cs="黑体"/>
          <w:szCs w:val="21"/>
        </w:rPr>
      </w:pPr>
      <w:r>
        <w:rPr>
          <w:noProof/>
        </w:rPr>
        <w:drawing>
          <wp:inline distT="0" distB="0" distL="0" distR="0" wp14:anchorId="526589DD" wp14:editId="1F25AED5">
            <wp:extent cx="3883974" cy="2946882"/>
            <wp:effectExtent l="0" t="0" r="254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94433" cy="2954817"/>
                    </a:xfrm>
                    <a:prstGeom prst="rect">
                      <a:avLst/>
                    </a:prstGeom>
                  </pic:spPr>
                </pic:pic>
              </a:graphicData>
            </a:graphic>
          </wp:inline>
        </w:drawing>
      </w:r>
    </w:p>
    <w:p w:rsidR="00DA71F7" w:rsidRDefault="00DA71F7" w:rsidP="00DA71F7">
      <w:pPr>
        <w:pStyle w:val="a3"/>
        <w:autoSpaceDE w:val="0"/>
        <w:autoSpaceDN w:val="0"/>
        <w:snapToGrid w:val="0"/>
        <w:spacing w:before="101"/>
        <w:ind w:left="643" w:firstLineChars="450" w:firstLine="945"/>
        <w:jc w:val="left"/>
        <w:rPr>
          <w:rFonts w:ascii="黑体" w:eastAsia="黑体" w:hAnsi="黑体" w:cs="黑体"/>
          <w:szCs w:val="21"/>
        </w:rPr>
      </w:pPr>
    </w:p>
    <w:p w:rsidR="00D9647C" w:rsidRPr="003A1009" w:rsidRDefault="003A1009" w:rsidP="003A1009">
      <w:pPr>
        <w:pStyle w:val="a3"/>
        <w:numPr>
          <w:ilvl w:val="0"/>
          <w:numId w:val="6"/>
        </w:numPr>
        <w:autoSpaceDE w:val="0"/>
        <w:autoSpaceDN w:val="0"/>
        <w:snapToGrid w:val="0"/>
        <w:spacing w:before="101"/>
        <w:ind w:firstLineChars="0"/>
        <w:jc w:val="left"/>
        <w:rPr>
          <w:rFonts w:ascii="黑体" w:eastAsia="黑体" w:hAnsi="黑体" w:cs="黑体"/>
          <w:szCs w:val="21"/>
        </w:rPr>
      </w:pPr>
      <w:r w:rsidRPr="003A1009">
        <w:rPr>
          <w:rFonts w:asciiTheme="minorEastAsia" w:hAnsiTheme="minorEastAsia" w:cs="黑体"/>
          <w:szCs w:val="21"/>
        </w:rPr>
        <w:t>对</w:t>
      </w:r>
      <w:r w:rsidRPr="003A1009">
        <w:rPr>
          <w:rFonts w:ascii="Calibri" w:eastAsia="Calibri" w:hAnsi="Calibri" w:cs="Calibri"/>
          <w:spacing w:val="89"/>
          <w:szCs w:val="21"/>
        </w:rPr>
        <w:t>K</w:t>
      </w:r>
      <w:r w:rsidRPr="003A1009">
        <w:rPr>
          <w:rFonts w:asciiTheme="minorEastAsia" w:hAnsiTheme="minorEastAsia" w:cs="黑体"/>
          <w:szCs w:val="21"/>
        </w:rPr>
        <w:t>的56个非校验位实行置换</w:t>
      </w:r>
      <w:r w:rsidRPr="003A1009">
        <w:rPr>
          <w:rFonts w:ascii="Calibri" w:eastAsia="Calibri" w:hAnsi="Calibri" w:cs="Calibri"/>
          <w:spacing w:val="-1"/>
          <w:szCs w:val="21"/>
        </w:rPr>
        <w:t>PC-1</w:t>
      </w:r>
      <w:r w:rsidRPr="003A1009">
        <w:rPr>
          <w:rFonts w:asciiTheme="minorEastAsia" w:hAnsiTheme="minorEastAsia" w:cs="黑体"/>
          <w:szCs w:val="21"/>
        </w:rPr>
        <w:t>，得到</w:t>
      </w:r>
      <w:r w:rsidRPr="003A1009">
        <w:rPr>
          <w:rFonts w:ascii="Calibri" w:eastAsia="Calibri" w:hAnsi="Calibri" w:cs="Calibri"/>
          <w:spacing w:val="-1"/>
          <w:szCs w:val="21"/>
        </w:rPr>
        <w:t>C</w:t>
      </w:r>
      <w:r w:rsidRPr="003A1009">
        <w:rPr>
          <w:rFonts w:ascii="Calibri" w:eastAsia="Calibri" w:hAnsi="Calibri" w:cs="Calibri"/>
          <w:spacing w:val="-1"/>
          <w:szCs w:val="21"/>
          <w:vertAlign w:val="subscript"/>
        </w:rPr>
        <w:t>0</w:t>
      </w:r>
      <w:r w:rsidRPr="003A1009">
        <w:rPr>
          <w:rFonts w:ascii="Calibri" w:eastAsia="Calibri" w:hAnsi="Calibri" w:cs="Calibri"/>
          <w:spacing w:val="-1"/>
          <w:szCs w:val="21"/>
        </w:rPr>
        <w:t>D</w:t>
      </w:r>
      <w:r w:rsidRPr="003A1009">
        <w:rPr>
          <w:rFonts w:ascii="Calibri" w:eastAsia="Calibri" w:hAnsi="Calibri" w:cs="Calibri"/>
          <w:spacing w:val="-1"/>
          <w:szCs w:val="21"/>
          <w:vertAlign w:val="subscript"/>
        </w:rPr>
        <w:t>0</w:t>
      </w:r>
      <w:r w:rsidRPr="003A1009">
        <w:rPr>
          <w:rFonts w:ascii="黑体" w:eastAsia="黑体" w:hAnsi="黑体" w:cs="黑体"/>
          <w:spacing w:val="-1"/>
          <w:szCs w:val="21"/>
        </w:rPr>
        <w:t>，</w:t>
      </w:r>
      <w:r w:rsidRPr="003A1009">
        <w:rPr>
          <w:rFonts w:asciiTheme="minorEastAsia" w:hAnsiTheme="minorEastAsia" w:cs="黑体"/>
          <w:szCs w:val="21"/>
        </w:rPr>
        <w:t>其中</w:t>
      </w:r>
      <w:r w:rsidRPr="003A1009">
        <w:rPr>
          <w:rFonts w:ascii="Calibri" w:eastAsia="Calibri" w:hAnsi="Calibri" w:cs="Calibri"/>
          <w:spacing w:val="-1"/>
          <w:szCs w:val="21"/>
        </w:rPr>
        <w:t>C</w:t>
      </w:r>
      <w:r>
        <w:rPr>
          <w:rFonts w:ascii="Calibri" w:eastAsia="Calibri" w:hAnsi="Calibri" w:cs="Calibri"/>
          <w:spacing w:val="-1"/>
          <w:szCs w:val="21"/>
          <w:vertAlign w:val="subscript"/>
        </w:rPr>
        <w:t>0</w:t>
      </w:r>
      <w:r w:rsidRPr="003A1009">
        <w:rPr>
          <w:rFonts w:ascii="Calibri" w:eastAsia="Calibri" w:hAnsi="Calibri" w:cs="Calibri"/>
          <w:spacing w:val="-20"/>
          <w:position w:val="-13"/>
          <w:szCs w:val="21"/>
        </w:rPr>
        <w:t xml:space="preserve"> </w:t>
      </w:r>
      <w:r w:rsidRPr="003A1009">
        <w:rPr>
          <w:rFonts w:asciiTheme="minorEastAsia" w:hAnsiTheme="minorEastAsia" w:cs="黑体"/>
          <w:szCs w:val="21"/>
        </w:rPr>
        <w:t>和</w:t>
      </w:r>
      <w:r w:rsidRPr="003A1009">
        <w:rPr>
          <w:rFonts w:ascii="Calibri" w:eastAsia="Calibri" w:hAnsi="Calibri" w:cs="Calibri"/>
          <w:szCs w:val="21"/>
        </w:rPr>
        <w:t>D</w:t>
      </w:r>
      <w:r>
        <w:rPr>
          <w:rFonts w:ascii="Calibri" w:eastAsia="Calibri" w:hAnsi="Calibri" w:cs="Calibri"/>
          <w:position w:val="-10"/>
          <w:szCs w:val="21"/>
        </w:rPr>
        <w:t>0</w:t>
      </w:r>
      <w:r w:rsidRPr="003A1009">
        <w:rPr>
          <w:rFonts w:ascii="Calibri" w:eastAsia="Calibri" w:hAnsi="Calibri" w:cs="Calibri"/>
          <w:position w:val="-10"/>
          <w:szCs w:val="21"/>
        </w:rPr>
        <w:t xml:space="preserve"> </w:t>
      </w:r>
      <w:r w:rsidRPr="003A1009">
        <w:rPr>
          <w:rFonts w:asciiTheme="minorEastAsia" w:hAnsiTheme="minorEastAsia" w:cs="黑体"/>
          <w:szCs w:val="21"/>
        </w:rPr>
        <w:t>分别由PC-1置换后的前28位和后28位组成。</w:t>
      </w:r>
      <w:r>
        <w:rPr>
          <w:rFonts w:asciiTheme="minorEastAsia" w:hAnsiTheme="minorEastAsia" w:cs="黑体" w:hint="eastAsia"/>
          <w:szCs w:val="21"/>
        </w:rPr>
        <w:t>i</w:t>
      </w:r>
      <w:r>
        <w:rPr>
          <w:rFonts w:asciiTheme="minorEastAsia" w:hAnsiTheme="minorEastAsia" w:cs="黑体"/>
          <w:szCs w:val="21"/>
        </w:rPr>
        <w:t xml:space="preserve"> = 1</w:t>
      </w:r>
    </w:p>
    <w:p w:rsidR="003A1009" w:rsidRDefault="003A1009" w:rsidP="003A1009">
      <w:pPr>
        <w:autoSpaceDE w:val="0"/>
        <w:autoSpaceDN w:val="0"/>
        <w:snapToGrid w:val="0"/>
        <w:spacing w:before="76"/>
        <w:ind w:firstLineChars="550" w:firstLine="1155"/>
        <w:jc w:val="left"/>
      </w:pPr>
      <w:r>
        <w:rPr>
          <w:noProof/>
        </w:rPr>
        <w:drawing>
          <wp:inline distT="0" distB="0" distL="0" distR="0" wp14:anchorId="4B135906" wp14:editId="3C539E3C">
            <wp:extent cx="3711262" cy="1638442"/>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711262" cy="1638442"/>
                    </a:xfrm>
                    <a:prstGeom prst="rect">
                      <a:avLst/>
                    </a:prstGeom>
                  </pic:spPr>
                </pic:pic>
              </a:graphicData>
            </a:graphic>
          </wp:inline>
        </w:drawing>
      </w:r>
    </w:p>
    <w:p w:rsidR="00DA71F7" w:rsidRDefault="00DA71F7" w:rsidP="003A1009">
      <w:pPr>
        <w:autoSpaceDE w:val="0"/>
        <w:autoSpaceDN w:val="0"/>
        <w:snapToGrid w:val="0"/>
        <w:spacing w:before="76"/>
        <w:ind w:firstLineChars="550" w:firstLine="1155"/>
        <w:jc w:val="left"/>
      </w:pPr>
    </w:p>
    <w:p w:rsidR="00DA71F7" w:rsidRPr="003A1009" w:rsidRDefault="00DA71F7" w:rsidP="003A1009">
      <w:pPr>
        <w:autoSpaceDE w:val="0"/>
        <w:autoSpaceDN w:val="0"/>
        <w:snapToGrid w:val="0"/>
        <w:spacing w:before="76"/>
        <w:ind w:firstLineChars="550" w:firstLine="1155"/>
        <w:jc w:val="left"/>
      </w:pPr>
    </w:p>
    <w:p w:rsidR="003A1009" w:rsidRPr="003A1009" w:rsidRDefault="003A1009" w:rsidP="003A1009">
      <w:pPr>
        <w:pStyle w:val="a3"/>
        <w:numPr>
          <w:ilvl w:val="0"/>
          <w:numId w:val="6"/>
        </w:numPr>
        <w:snapToGrid w:val="0"/>
        <w:spacing w:before="63"/>
        <w:ind w:firstLineChars="0"/>
        <w:jc w:val="left"/>
        <w:rPr>
          <w:rFonts w:ascii="Calibri" w:eastAsia="Calibri" w:hAnsi="Calibri" w:cs="Calibri"/>
          <w:szCs w:val="21"/>
        </w:rPr>
      </w:pPr>
      <w:r w:rsidRPr="003A1009">
        <w:rPr>
          <w:rFonts w:asciiTheme="minorEastAsia" w:hAnsiTheme="minorEastAsia" w:cs="黑体"/>
          <w:szCs w:val="21"/>
        </w:rPr>
        <w:t>计算</w:t>
      </w:r>
      <w:r w:rsidRPr="003A1009">
        <w:rPr>
          <w:rFonts w:ascii="Calibri" w:eastAsia="Calibri" w:hAnsi="Calibri" w:cs="Calibri"/>
          <w:szCs w:val="21"/>
        </w:rPr>
        <w:t>C</w:t>
      </w:r>
      <w:r w:rsidRPr="003A1009">
        <w:rPr>
          <w:rFonts w:ascii="Calibri" w:eastAsia="Calibri" w:hAnsi="Calibri" w:cs="Calibri"/>
          <w:szCs w:val="21"/>
          <w:vertAlign w:val="subscript"/>
        </w:rPr>
        <w:t xml:space="preserve">i </w:t>
      </w:r>
      <w:r w:rsidRPr="003A1009">
        <w:rPr>
          <w:rFonts w:ascii="Calibri" w:eastAsia="Calibri" w:hAnsi="Calibri" w:cs="Calibri"/>
          <w:szCs w:val="21"/>
        </w:rPr>
        <w:t>= LS</w:t>
      </w:r>
      <w:r w:rsidRPr="003A1009">
        <w:rPr>
          <w:rFonts w:ascii="Calibri" w:eastAsia="Calibri" w:hAnsi="Calibri" w:cs="Calibri"/>
          <w:szCs w:val="21"/>
          <w:vertAlign w:val="subscript"/>
        </w:rPr>
        <w:t>i</w:t>
      </w:r>
      <w:r w:rsidRPr="003A1009">
        <w:rPr>
          <w:rFonts w:ascii="Calibri" w:eastAsia="Calibri" w:hAnsi="Calibri" w:cs="Calibri"/>
          <w:szCs w:val="21"/>
        </w:rPr>
        <w:t>(C</w:t>
      </w:r>
      <w:r w:rsidRPr="003A1009">
        <w:rPr>
          <w:rFonts w:ascii="Calibri" w:eastAsia="Calibri" w:hAnsi="Calibri" w:cs="Calibri"/>
          <w:position w:val="-10"/>
          <w:szCs w:val="21"/>
        </w:rPr>
        <w:t>i-1</w:t>
      </w:r>
      <w:r w:rsidRPr="003A1009">
        <w:rPr>
          <w:rFonts w:ascii="Calibri" w:eastAsia="Calibri" w:hAnsi="Calibri" w:cs="Calibri"/>
          <w:szCs w:val="21"/>
        </w:rPr>
        <w:t>)</w:t>
      </w:r>
      <w:r w:rsidRPr="003A1009">
        <w:rPr>
          <w:rFonts w:ascii="Calibri" w:eastAsia="Calibri" w:hAnsi="Calibri" w:cs="Calibri"/>
          <w:spacing w:val="-54"/>
          <w:szCs w:val="21"/>
        </w:rPr>
        <w:t xml:space="preserve"> </w:t>
      </w:r>
      <w:r w:rsidRPr="003A1009">
        <w:rPr>
          <w:rFonts w:asciiTheme="minorEastAsia" w:hAnsiTheme="minorEastAsia" w:cs="黑体"/>
          <w:szCs w:val="21"/>
        </w:rPr>
        <w:t>和</w:t>
      </w:r>
      <w:r w:rsidRPr="003A1009">
        <w:rPr>
          <w:rFonts w:ascii="Calibri" w:eastAsia="Calibri" w:hAnsi="Calibri" w:cs="Calibri"/>
          <w:szCs w:val="21"/>
        </w:rPr>
        <w:t>D</w:t>
      </w:r>
      <w:r w:rsidRPr="003A1009">
        <w:rPr>
          <w:rFonts w:ascii="Calibri" w:eastAsia="Calibri" w:hAnsi="Calibri" w:cs="Calibri"/>
          <w:szCs w:val="21"/>
          <w:vertAlign w:val="subscript"/>
        </w:rPr>
        <w:t xml:space="preserve">i </w:t>
      </w:r>
      <w:r w:rsidRPr="003A1009">
        <w:rPr>
          <w:rFonts w:ascii="Calibri" w:eastAsia="Calibri" w:hAnsi="Calibri" w:cs="Calibri"/>
          <w:szCs w:val="21"/>
        </w:rPr>
        <w:t>= LS</w:t>
      </w:r>
      <w:r w:rsidRPr="003A1009">
        <w:rPr>
          <w:rFonts w:ascii="Calibri" w:eastAsia="Calibri" w:hAnsi="Calibri" w:cs="Calibri"/>
          <w:szCs w:val="21"/>
          <w:vertAlign w:val="subscript"/>
        </w:rPr>
        <w:t>i</w:t>
      </w:r>
      <w:r w:rsidRPr="003A1009">
        <w:rPr>
          <w:rFonts w:ascii="Calibri" w:eastAsia="Calibri" w:hAnsi="Calibri" w:cs="Calibri"/>
          <w:szCs w:val="21"/>
        </w:rPr>
        <w:t>(D</w:t>
      </w:r>
      <w:r w:rsidRPr="003A1009">
        <w:rPr>
          <w:rFonts w:ascii="Calibri" w:eastAsia="Calibri" w:hAnsi="Calibri" w:cs="Calibri"/>
          <w:position w:val="-10"/>
          <w:szCs w:val="21"/>
        </w:rPr>
        <w:t>i-1</w:t>
      </w:r>
      <w:r w:rsidRPr="003A1009">
        <w:rPr>
          <w:rFonts w:ascii="Calibri" w:eastAsia="Calibri" w:hAnsi="Calibri" w:cs="Calibri"/>
          <w:szCs w:val="21"/>
        </w:rPr>
        <w:t>)</w:t>
      </w:r>
    </w:p>
    <w:p w:rsidR="003A1009" w:rsidRPr="003A1009" w:rsidRDefault="003A1009" w:rsidP="00811026">
      <w:pPr>
        <w:autoSpaceDE w:val="0"/>
        <w:autoSpaceDN w:val="0"/>
        <w:snapToGrid w:val="0"/>
        <w:spacing w:before="5"/>
        <w:ind w:left="1003"/>
        <w:jc w:val="left"/>
        <w:rPr>
          <w:rFonts w:ascii="黑体" w:eastAsia="黑体" w:hAnsi="黑体" w:cs="黑体"/>
          <w:color w:val="C00000"/>
          <w:szCs w:val="21"/>
        </w:rPr>
      </w:pPr>
      <w:r w:rsidRPr="003A1009">
        <w:rPr>
          <w:rFonts w:asciiTheme="minorEastAsia" w:hAnsiTheme="minorEastAsia" w:cs="黑体"/>
          <w:szCs w:val="21"/>
        </w:rPr>
        <w:t>当i =1, 2, 9, 16时，</w:t>
      </w:r>
      <w:r w:rsidRPr="003A1009">
        <w:rPr>
          <w:rFonts w:ascii="Calibri" w:eastAsia="Calibri" w:hAnsi="Calibri" w:cs="Calibri"/>
          <w:szCs w:val="21"/>
        </w:rPr>
        <w:t>LS</w:t>
      </w:r>
      <w:r w:rsidRPr="003A1009">
        <w:rPr>
          <w:rFonts w:ascii="Calibri" w:eastAsia="Calibri" w:hAnsi="Calibri" w:cs="Calibri"/>
          <w:szCs w:val="21"/>
          <w:vertAlign w:val="subscript"/>
        </w:rPr>
        <w:t xml:space="preserve">i </w:t>
      </w:r>
      <w:r w:rsidRPr="003A1009">
        <w:rPr>
          <w:rFonts w:ascii="Calibri" w:eastAsia="Calibri" w:hAnsi="Calibri" w:cs="Calibri"/>
          <w:szCs w:val="21"/>
        </w:rPr>
        <w:t>(A</w:t>
      </w:r>
      <w:r w:rsidRPr="003A1009">
        <w:rPr>
          <w:rFonts w:ascii="Calibri" w:eastAsia="Calibri" w:hAnsi="Calibri" w:cs="Calibri"/>
          <w:spacing w:val="90"/>
          <w:szCs w:val="21"/>
        </w:rPr>
        <w:t>)</w:t>
      </w:r>
      <w:r w:rsidRPr="003A1009">
        <w:rPr>
          <w:rFonts w:asciiTheme="minorEastAsia" w:hAnsiTheme="minorEastAsia" w:cs="黑体"/>
          <w:szCs w:val="21"/>
        </w:rPr>
        <w:t>表示将二进制串A循环左移一个位置；否则循环左移两个位置。</w:t>
      </w:r>
    </w:p>
    <w:p w:rsidR="003A1009" w:rsidRPr="00DA71F7" w:rsidRDefault="003A1009" w:rsidP="003A1009">
      <w:pPr>
        <w:numPr>
          <w:ilvl w:val="0"/>
          <w:numId w:val="6"/>
        </w:numPr>
        <w:snapToGrid w:val="0"/>
        <w:spacing w:before="76"/>
        <w:jc w:val="left"/>
        <w:rPr>
          <w:rFonts w:ascii="Calibri" w:eastAsia="Calibri" w:hAnsi="Calibri" w:cs="Calibri"/>
          <w:szCs w:val="21"/>
        </w:rPr>
      </w:pPr>
      <w:r w:rsidRPr="003A1009">
        <w:rPr>
          <w:rFonts w:asciiTheme="minorEastAsia" w:hAnsiTheme="minorEastAsia" w:cs="黑体"/>
          <w:szCs w:val="21"/>
        </w:rPr>
        <w:t>对56位的</w:t>
      </w:r>
      <w:r w:rsidRPr="003A1009">
        <w:rPr>
          <w:rFonts w:ascii="Calibri" w:eastAsia="Calibri" w:hAnsi="Calibri" w:cs="Calibri"/>
          <w:szCs w:val="21"/>
        </w:rPr>
        <w:t>C</w:t>
      </w:r>
      <w:r w:rsidRPr="003A1009">
        <w:rPr>
          <w:rFonts w:ascii="Calibri" w:eastAsia="Calibri" w:hAnsi="Calibri" w:cs="Calibri"/>
          <w:szCs w:val="21"/>
          <w:vertAlign w:val="subscript"/>
        </w:rPr>
        <w:t>i</w:t>
      </w:r>
      <w:r w:rsidRPr="003A1009">
        <w:rPr>
          <w:rFonts w:ascii="Calibri" w:eastAsia="Calibri" w:hAnsi="Calibri" w:cs="Calibri"/>
          <w:szCs w:val="21"/>
        </w:rPr>
        <w:t>D</w:t>
      </w:r>
      <w:r w:rsidRPr="003A1009">
        <w:rPr>
          <w:rFonts w:ascii="Calibri" w:eastAsia="Calibri" w:hAnsi="Calibri" w:cs="Calibri"/>
          <w:szCs w:val="21"/>
          <w:vertAlign w:val="subscript"/>
        </w:rPr>
        <w:t>i</w:t>
      </w:r>
      <w:r w:rsidRPr="003A1009">
        <w:rPr>
          <w:rFonts w:ascii="Calibri" w:eastAsia="Calibri" w:hAnsi="Calibri" w:cs="Calibri"/>
          <w:spacing w:val="-21"/>
          <w:position w:val="-13"/>
          <w:szCs w:val="21"/>
        </w:rPr>
        <w:t xml:space="preserve"> </w:t>
      </w:r>
      <w:r w:rsidRPr="003A1009">
        <w:rPr>
          <w:rFonts w:asciiTheme="minorEastAsia" w:hAnsiTheme="minorEastAsia" w:cs="黑体"/>
          <w:szCs w:val="21"/>
        </w:rPr>
        <w:t>实行PC-2压缩置换，</w:t>
      </w:r>
      <w:r w:rsidRPr="00DA71F7">
        <w:rPr>
          <w:rFonts w:asciiTheme="minorEastAsia" w:hAnsiTheme="minorEastAsia" w:cs="黑体"/>
          <w:szCs w:val="21"/>
        </w:rPr>
        <w:t>得到48位的</w:t>
      </w:r>
      <w:r w:rsidRPr="003A1009">
        <w:rPr>
          <w:rFonts w:ascii="Calibri" w:eastAsia="Calibri" w:hAnsi="Calibri" w:cs="Calibri"/>
          <w:szCs w:val="21"/>
        </w:rPr>
        <w:t>K</w:t>
      </w:r>
      <w:r w:rsidRPr="003A1009">
        <w:rPr>
          <w:rFonts w:ascii="Calibri" w:eastAsia="Calibri" w:hAnsi="Calibri" w:cs="Calibri"/>
          <w:spacing w:val="58"/>
          <w:szCs w:val="21"/>
          <w:vertAlign w:val="subscript"/>
        </w:rPr>
        <w:t>i</w:t>
      </w:r>
      <w:r w:rsidRPr="00DA71F7">
        <w:rPr>
          <w:rFonts w:asciiTheme="minorEastAsia" w:hAnsiTheme="minorEastAsia" w:cs="黑体"/>
          <w:szCs w:val="21"/>
        </w:rPr>
        <w:t>。i = i+1。</w:t>
      </w:r>
    </w:p>
    <w:p w:rsidR="00DA71F7" w:rsidRDefault="00DA71F7" w:rsidP="00DA71F7">
      <w:pPr>
        <w:pStyle w:val="a3"/>
        <w:autoSpaceDE w:val="0"/>
        <w:autoSpaceDN w:val="0"/>
        <w:snapToGrid w:val="0"/>
        <w:spacing w:before="101"/>
        <w:ind w:left="1003" w:firstLineChars="0" w:firstLine="0"/>
        <w:jc w:val="left"/>
        <w:rPr>
          <w:rFonts w:ascii="黑体" w:eastAsia="黑体" w:hAnsi="黑体" w:cs="黑体"/>
          <w:szCs w:val="21"/>
        </w:rPr>
      </w:pPr>
      <w:r w:rsidRPr="00DA71F7">
        <w:rPr>
          <w:rFonts w:asciiTheme="minorEastAsia" w:hAnsiTheme="minorEastAsia" w:cs="黑体"/>
          <w:szCs w:val="21"/>
        </w:rPr>
        <w:t>PC-2压缩置换：从56位的</w:t>
      </w:r>
      <w:r w:rsidRPr="00DA71F7">
        <w:rPr>
          <w:rFonts w:ascii="Calibri" w:eastAsia="Calibri" w:hAnsi="Calibri" w:cs="Calibri"/>
          <w:szCs w:val="21"/>
        </w:rPr>
        <w:t>C</w:t>
      </w:r>
      <w:r w:rsidRPr="00DA71F7">
        <w:rPr>
          <w:rFonts w:ascii="Calibri" w:eastAsia="Calibri" w:hAnsi="Calibri" w:cs="Calibri"/>
          <w:szCs w:val="21"/>
          <w:vertAlign w:val="subscript"/>
        </w:rPr>
        <w:t>i</w:t>
      </w:r>
      <w:r w:rsidRPr="00DA71F7">
        <w:rPr>
          <w:rFonts w:ascii="Calibri" w:eastAsia="Calibri" w:hAnsi="Calibri" w:cs="Calibri"/>
          <w:szCs w:val="21"/>
        </w:rPr>
        <w:t>D</w:t>
      </w:r>
      <w:r w:rsidRPr="00DA71F7">
        <w:rPr>
          <w:rFonts w:ascii="Calibri" w:eastAsia="Calibri" w:hAnsi="Calibri" w:cs="Calibri"/>
          <w:szCs w:val="21"/>
          <w:vertAlign w:val="subscript"/>
        </w:rPr>
        <w:t>i</w:t>
      </w:r>
      <w:r w:rsidRPr="00DA71F7">
        <w:rPr>
          <w:rFonts w:ascii="Calibri" w:eastAsia="Calibri" w:hAnsi="Calibri" w:cs="Calibri"/>
          <w:spacing w:val="-22"/>
          <w:position w:val="-13"/>
          <w:szCs w:val="21"/>
        </w:rPr>
        <w:t xml:space="preserve"> </w:t>
      </w:r>
      <w:r w:rsidRPr="00DA71F7">
        <w:rPr>
          <w:rFonts w:asciiTheme="minorEastAsia" w:hAnsiTheme="minorEastAsia" w:cs="黑体"/>
          <w:szCs w:val="21"/>
        </w:rPr>
        <w:t>中去掉第9, 18, 22, 25, 35, 38,43, 54位，将剩下的48位按照PC-2置换表作置换，得到</w:t>
      </w:r>
      <w:r w:rsidRPr="00DA71F7">
        <w:rPr>
          <w:rFonts w:ascii="Calibri" w:eastAsia="Calibri" w:hAnsi="Calibri" w:cs="Calibri"/>
          <w:szCs w:val="21"/>
        </w:rPr>
        <w:t>K</w:t>
      </w:r>
      <w:r w:rsidRPr="00DA71F7">
        <w:rPr>
          <w:rFonts w:ascii="Calibri" w:eastAsia="Calibri" w:hAnsi="Calibri" w:cs="Calibri"/>
          <w:spacing w:val="61"/>
          <w:szCs w:val="21"/>
          <w:vertAlign w:val="subscript"/>
        </w:rPr>
        <w:t>i</w:t>
      </w:r>
      <w:r w:rsidRPr="00DA71F7">
        <w:rPr>
          <w:rFonts w:asciiTheme="minorEastAsia" w:hAnsiTheme="minorEastAsia" w:cs="黑体"/>
          <w:szCs w:val="21"/>
        </w:rPr>
        <w:t>。</w:t>
      </w:r>
    </w:p>
    <w:p w:rsidR="00DA71F7" w:rsidRPr="00DA71F7" w:rsidRDefault="00DA71F7" w:rsidP="00DA71F7">
      <w:pPr>
        <w:pStyle w:val="a3"/>
        <w:autoSpaceDE w:val="0"/>
        <w:autoSpaceDN w:val="0"/>
        <w:snapToGrid w:val="0"/>
        <w:spacing w:before="101"/>
        <w:ind w:left="1003" w:firstLineChars="500" w:firstLine="1050"/>
        <w:jc w:val="left"/>
        <w:rPr>
          <w:rFonts w:ascii="Calibri" w:eastAsia="Calibri" w:hAnsi="Calibri" w:cs="Calibri"/>
          <w:szCs w:val="21"/>
        </w:rPr>
      </w:pPr>
      <w:r>
        <w:rPr>
          <w:noProof/>
        </w:rPr>
        <w:lastRenderedPageBreak/>
        <w:drawing>
          <wp:inline distT="0" distB="0" distL="0" distR="0" wp14:anchorId="6188ED59" wp14:editId="3FEE447F">
            <wp:extent cx="3231160" cy="1889924"/>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31160" cy="1889924"/>
                    </a:xfrm>
                    <a:prstGeom prst="rect">
                      <a:avLst/>
                    </a:prstGeom>
                  </pic:spPr>
                </pic:pic>
              </a:graphicData>
            </a:graphic>
          </wp:inline>
        </w:drawing>
      </w:r>
    </w:p>
    <w:p w:rsidR="00D9647C" w:rsidRPr="00DA71F7" w:rsidRDefault="00DA71F7" w:rsidP="003A1009">
      <w:pPr>
        <w:pStyle w:val="a3"/>
        <w:numPr>
          <w:ilvl w:val="0"/>
          <w:numId w:val="6"/>
        </w:numPr>
        <w:autoSpaceDE w:val="0"/>
        <w:autoSpaceDN w:val="0"/>
        <w:snapToGrid w:val="0"/>
        <w:spacing w:before="76"/>
        <w:ind w:firstLineChars="0"/>
        <w:jc w:val="left"/>
        <w:rPr>
          <w:rFonts w:asciiTheme="minorEastAsia" w:hAnsiTheme="minorEastAsia" w:cs="黑体"/>
          <w:szCs w:val="21"/>
        </w:rPr>
      </w:pPr>
      <w:r w:rsidRPr="00DA71F7">
        <w:rPr>
          <w:rFonts w:asciiTheme="minorEastAsia" w:hAnsiTheme="minorEastAsia" w:cs="黑体"/>
          <w:szCs w:val="21"/>
        </w:rPr>
        <w:t>如果已经得到</w:t>
      </w:r>
      <w:r w:rsidRPr="00DA71F7">
        <w:rPr>
          <w:rFonts w:ascii="Calibri" w:eastAsia="Calibri" w:hAnsi="Calibri" w:cs="Calibri"/>
          <w:szCs w:val="21"/>
        </w:rPr>
        <w:t>K</w:t>
      </w:r>
      <w:r w:rsidRPr="00DA71F7">
        <w:rPr>
          <w:rFonts w:ascii="Calibri" w:eastAsia="Calibri" w:hAnsi="Calibri" w:cs="Calibri"/>
          <w:position w:val="-10"/>
          <w:szCs w:val="21"/>
        </w:rPr>
        <w:t>16</w:t>
      </w:r>
      <w:r w:rsidRPr="00DA71F7">
        <w:rPr>
          <w:rFonts w:asciiTheme="minorEastAsia" w:hAnsiTheme="minorEastAsia" w:cs="黑体"/>
          <w:szCs w:val="21"/>
        </w:rPr>
        <w:t>，密钥调度过程结束；否则转(2)。</w:t>
      </w:r>
    </w:p>
    <w:p w:rsidR="003D51D4" w:rsidRPr="003A1009" w:rsidRDefault="003D51D4" w:rsidP="00E04422">
      <w:pPr>
        <w:pStyle w:val="a3"/>
        <w:ind w:left="720" w:firstLineChars="0" w:firstLine="0"/>
      </w:pPr>
    </w:p>
    <w:p w:rsidR="005B338F" w:rsidRPr="005938D2" w:rsidRDefault="005B338F" w:rsidP="005938D2">
      <w:pPr>
        <w:pStyle w:val="a3"/>
        <w:numPr>
          <w:ilvl w:val="0"/>
          <w:numId w:val="13"/>
        </w:numPr>
        <w:ind w:firstLineChars="0"/>
        <w:rPr>
          <w:b/>
        </w:rPr>
      </w:pPr>
      <w:r w:rsidRPr="005938D2">
        <w:rPr>
          <w:rFonts w:hint="eastAsia"/>
          <w:b/>
        </w:rPr>
        <w:t>模块分解</w:t>
      </w:r>
    </w:p>
    <w:p w:rsidR="00AF1DE3" w:rsidRDefault="00E46CCD" w:rsidP="00AF1DE3">
      <w:pPr>
        <w:pStyle w:val="a3"/>
        <w:ind w:left="360" w:firstLineChars="0" w:firstLine="0"/>
      </w:pPr>
      <w:r>
        <w:rPr>
          <w:noProof/>
        </w:rPr>
        <w:drawing>
          <wp:inline distT="0" distB="0" distL="0" distR="0" wp14:anchorId="0BAE30AD" wp14:editId="7D5861F9">
            <wp:extent cx="5274310" cy="438150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4381500"/>
                    </a:xfrm>
                    <a:prstGeom prst="rect">
                      <a:avLst/>
                    </a:prstGeom>
                  </pic:spPr>
                </pic:pic>
              </a:graphicData>
            </a:graphic>
          </wp:inline>
        </w:drawing>
      </w:r>
    </w:p>
    <w:p w:rsidR="00E73C4F" w:rsidRDefault="00E73C4F" w:rsidP="00AF1DE3">
      <w:pPr>
        <w:pStyle w:val="a3"/>
        <w:ind w:left="360" w:firstLineChars="0" w:firstLine="0"/>
      </w:pPr>
    </w:p>
    <w:p w:rsidR="005B3904" w:rsidRDefault="005B3904" w:rsidP="005B3904">
      <w:pPr>
        <w:pStyle w:val="a3"/>
        <w:ind w:left="360" w:firstLineChars="0" w:firstLine="0"/>
      </w:pPr>
      <w:r>
        <w:rPr>
          <w:rFonts w:hint="eastAsia"/>
        </w:rPr>
        <w:t>划分为如图几个主要模块</w:t>
      </w:r>
    </w:p>
    <w:p w:rsidR="000D4D57" w:rsidRDefault="000D4D57" w:rsidP="000D4D57">
      <w:pPr>
        <w:pStyle w:val="a3"/>
        <w:ind w:left="360" w:firstLineChars="0" w:firstLine="0"/>
      </w:pPr>
    </w:p>
    <w:p w:rsidR="000D4D57" w:rsidRDefault="000D4D57" w:rsidP="000D4D57">
      <w:pPr>
        <w:pStyle w:val="a3"/>
        <w:ind w:left="360" w:firstLineChars="0" w:firstLine="0"/>
      </w:pPr>
    </w:p>
    <w:p w:rsidR="000D4D57" w:rsidRDefault="000D4D57" w:rsidP="000D4D57">
      <w:pPr>
        <w:pStyle w:val="a3"/>
        <w:ind w:left="360" w:firstLineChars="0" w:firstLine="0"/>
      </w:pPr>
    </w:p>
    <w:p w:rsidR="000D4D57" w:rsidRDefault="000D4D57" w:rsidP="000D4D57">
      <w:pPr>
        <w:pStyle w:val="a3"/>
        <w:ind w:left="360" w:firstLineChars="0" w:firstLine="0"/>
      </w:pPr>
    </w:p>
    <w:p w:rsidR="000D4D57" w:rsidRDefault="000D4D57" w:rsidP="000D4D57">
      <w:pPr>
        <w:pStyle w:val="a3"/>
        <w:ind w:left="360" w:firstLineChars="0" w:firstLine="0"/>
      </w:pPr>
    </w:p>
    <w:p w:rsidR="000D4D57" w:rsidRDefault="000D4D57" w:rsidP="000D4D57">
      <w:pPr>
        <w:pStyle w:val="a3"/>
        <w:ind w:left="360" w:firstLineChars="0" w:firstLine="0"/>
      </w:pPr>
    </w:p>
    <w:p w:rsidR="000D4D57" w:rsidRDefault="005B3904" w:rsidP="000D4D57">
      <w:pPr>
        <w:pStyle w:val="a3"/>
        <w:ind w:left="360" w:firstLineChars="0" w:firstLine="0"/>
        <w:rPr>
          <w:rFonts w:hint="eastAsia"/>
        </w:rPr>
      </w:pPr>
      <w:r>
        <w:rPr>
          <w:rFonts w:hint="eastAsia"/>
        </w:rPr>
        <w:lastRenderedPageBreak/>
        <w:t>模块函数定义如下：</w:t>
      </w:r>
    </w:p>
    <w:p w:rsidR="00CB326C" w:rsidRDefault="005B3904" w:rsidP="005B3904">
      <w:pPr>
        <w:pStyle w:val="a3"/>
        <w:numPr>
          <w:ilvl w:val="0"/>
          <w:numId w:val="11"/>
        </w:numPr>
        <w:ind w:firstLineChars="0"/>
        <w:rPr>
          <w:rFonts w:hint="eastAsia"/>
        </w:rPr>
      </w:pPr>
      <w:r>
        <w:rPr>
          <w:rFonts w:hint="eastAsia"/>
        </w:rPr>
        <w:t>初始置换IP</w:t>
      </w:r>
    </w:p>
    <w:p w:rsidR="00E73C4F" w:rsidRDefault="00CB326C" w:rsidP="005B3904">
      <w:pPr>
        <w:ind w:firstLineChars="400" w:firstLine="840"/>
      </w:pPr>
      <w:r>
        <w:rPr>
          <w:noProof/>
        </w:rPr>
        <w:drawing>
          <wp:inline distT="0" distB="0" distL="0" distR="0" wp14:anchorId="2230A721" wp14:editId="60BBEB58">
            <wp:extent cx="4695825" cy="72834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r="10929" b="78683"/>
                    <a:stretch/>
                  </pic:blipFill>
                  <pic:spPr bwMode="auto">
                    <a:xfrm>
                      <a:off x="0" y="0"/>
                      <a:ext cx="4697875" cy="728663"/>
                    </a:xfrm>
                    <a:prstGeom prst="rect">
                      <a:avLst/>
                    </a:prstGeom>
                    <a:ln>
                      <a:noFill/>
                    </a:ln>
                    <a:extLst>
                      <a:ext uri="{53640926-AAD7-44D8-BBD7-CCE9431645EC}">
                        <a14:shadowObscured xmlns:a14="http://schemas.microsoft.com/office/drawing/2010/main"/>
                      </a:ext>
                    </a:extLst>
                  </pic:spPr>
                </pic:pic>
              </a:graphicData>
            </a:graphic>
          </wp:inline>
        </w:drawing>
      </w:r>
    </w:p>
    <w:p w:rsidR="005B3904" w:rsidRDefault="005B3904" w:rsidP="005B3904">
      <w:pPr>
        <w:pStyle w:val="a3"/>
        <w:numPr>
          <w:ilvl w:val="0"/>
          <w:numId w:val="11"/>
        </w:numPr>
        <w:ind w:firstLineChars="0"/>
      </w:pPr>
      <w:r>
        <w:rPr>
          <w:rFonts w:hint="eastAsia"/>
        </w:rPr>
        <w:t>Feistel轮函数</w:t>
      </w:r>
    </w:p>
    <w:p w:rsidR="005B3904" w:rsidRDefault="005B3904" w:rsidP="005B3904">
      <w:pPr>
        <w:pStyle w:val="a3"/>
        <w:ind w:left="720" w:firstLineChars="0" w:firstLine="0"/>
        <w:rPr>
          <w:rFonts w:hint="eastAsia"/>
        </w:rPr>
      </w:pPr>
      <w:r>
        <w:rPr>
          <w:noProof/>
        </w:rPr>
        <w:drawing>
          <wp:inline distT="0" distB="0" distL="0" distR="0" wp14:anchorId="255301E2" wp14:editId="26183305">
            <wp:extent cx="5274310" cy="2645410"/>
            <wp:effectExtent l="0" t="0" r="254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2645410"/>
                    </a:xfrm>
                    <a:prstGeom prst="rect">
                      <a:avLst/>
                    </a:prstGeom>
                  </pic:spPr>
                </pic:pic>
              </a:graphicData>
            </a:graphic>
          </wp:inline>
        </w:drawing>
      </w:r>
    </w:p>
    <w:p w:rsidR="005B3904" w:rsidRDefault="005B3904" w:rsidP="005B3904">
      <w:pPr>
        <w:pStyle w:val="a3"/>
        <w:numPr>
          <w:ilvl w:val="0"/>
          <w:numId w:val="11"/>
        </w:numPr>
        <w:ind w:firstLineChars="0"/>
      </w:pPr>
      <w:r>
        <w:rPr>
          <w:rFonts w:hint="eastAsia"/>
        </w:rPr>
        <w:t>轮函数中子密钥Ki生成</w:t>
      </w:r>
    </w:p>
    <w:p w:rsidR="005B3904" w:rsidRDefault="005B3904" w:rsidP="005B3904">
      <w:pPr>
        <w:pStyle w:val="a3"/>
        <w:ind w:left="720" w:firstLineChars="0" w:firstLine="0"/>
        <w:rPr>
          <w:rFonts w:hint="eastAsia"/>
        </w:rPr>
      </w:pPr>
      <w:r>
        <w:rPr>
          <w:noProof/>
        </w:rPr>
        <w:drawing>
          <wp:inline distT="0" distB="0" distL="0" distR="0" wp14:anchorId="4DDC3216" wp14:editId="62073EFB">
            <wp:extent cx="5274310" cy="212217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2122170"/>
                    </a:xfrm>
                    <a:prstGeom prst="rect">
                      <a:avLst/>
                    </a:prstGeom>
                  </pic:spPr>
                </pic:pic>
              </a:graphicData>
            </a:graphic>
          </wp:inline>
        </w:drawing>
      </w:r>
    </w:p>
    <w:p w:rsidR="005B3904" w:rsidRDefault="005B3904" w:rsidP="005B3904">
      <w:pPr>
        <w:pStyle w:val="a3"/>
        <w:numPr>
          <w:ilvl w:val="0"/>
          <w:numId w:val="11"/>
        </w:numPr>
        <w:ind w:firstLineChars="0"/>
      </w:pPr>
      <w:r>
        <w:rPr>
          <w:rFonts w:hint="eastAsia"/>
        </w:rPr>
        <w:t>逆置换IP^-1</w:t>
      </w:r>
    </w:p>
    <w:p w:rsidR="005B3904" w:rsidRDefault="005B3904" w:rsidP="005B3904">
      <w:pPr>
        <w:pStyle w:val="a3"/>
        <w:ind w:left="720" w:firstLineChars="0" w:firstLine="0"/>
        <w:rPr>
          <w:rFonts w:hint="eastAsia"/>
        </w:rPr>
      </w:pPr>
      <w:r>
        <w:rPr>
          <w:noProof/>
        </w:rPr>
        <w:drawing>
          <wp:inline distT="0" distB="0" distL="0" distR="0" wp14:anchorId="4E4B130A" wp14:editId="5F8BC391">
            <wp:extent cx="4481513" cy="174167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37667" cy="1763495"/>
                    </a:xfrm>
                    <a:prstGeom prst="rect">
                      <a:avLst/>
                    </a:prstGeom>
                  </pic:spPr>
                </pic:pic>
              </a:graphicData>
            </a:graphic>
          </wp:inline>
        </w:drawing>
      </w:r>
    </w:p>
    <w:p w:rsidR="005B3904" w:rsidRDefault="005B3904" w:rsidP="005B3904">
      <w:pPr>
        <w:pStyle w:val="a3"/>
        <w:ind w:left="720" w:firstLineChars="0" w:firstLine="0"/>
        <w:rPr>
          <w:rFonts w:hint="eastAsia"/>
        </w:rPr>
      </w:pPr>
    </w:p>
    <w:p w:rsidR="003B3CEA" w:rsidRPr="005938D2" w:rsidRDefault="005B338F" w:rsidP="005938D2">
      <w:pPr>
        <w:pStyle w:val="a3"/>
        <w:numPr>
          <w:ilvl w:val="0"/>
          <w:numId w:val="13"/>
        </w:numPr>
        <w:ind w:firstLineChars="0"/>
        <w:rPr>
          <w:rFonts w:hint="eastAsia"/>
          <w:b/>
        </w:rPr>
      </w:pPr>
      <w:r w:rsidRPr="005938D2">
        <w:rPr>
          <w:rFonts w:hint="eastAsia"/>
          <w:b/>
        </w:rPr>
        <w:lastRenderedPageBreak/>
        <w:t>数据结构</w:t>
      </w:r>
    </w:p>
    <w:p w:rsidR="003B3CEA" w:rsidRPr="003B3CEA" w:rsidRDefault="003B3CEA" w:rsidP="003B3CEA">
      <w:pPr>
        <w:pStyle w:val="a3"/>
        <w:ind w:left="360" w:firstLineChars="0" w:firstLine="0"/>
        <w:rPr>
          <w:rFonts w:asciiTheme="minorEastAsia" w:hAnsiTheme="minorEastAsia" w:hint="eastAsia"/>
          <w:szCs w:val="21"/>
        </w:rPr>
      </w:pPr>
      <w:r w:rsidRPr="003B3CEA">
        <w:rPr>
          <w:rFonts w:asciiTheme="minorEastAsia" w:hAnsiTheme="minorEastAsia" w:cs="宋体" w:hint="eastAsia"/>
          <w:kern w:val="0"/>
          <w:szCs w:val="21"/>
        </w:rPr>
        <w:t>线性表是最常用且最简单的一种数据结构，它是n个数据元素的有限序列。使用数组存储线性表的元素，即用一组连续的存储单元依次存储线性表的数据元素。</w:t>
      </w:r>
    </w:p>
    <w:p w:rsidR="00E73C4F" w:rsidRDefault="003B3CEA" w:rsidP="005B3904">
      <w:pPr>
        <w:ind w:left="360"/>
        <w:rPr>
          <w:rFonts w:hint="eastAsia"/>
        </w:rPr>
      </w:pPr>
      <w:r>
        <w:rPr>
          <w:rFonts w:hint="eastAsia"/>
        </w:rPr>
        <w:t>用简单的数组来存储所用到的置换表和明文密文及中间密钥等基本数据。</w:t>
      </w:r>
      <w:r w:rsidR="00E73C4F">
        <w:tab/>
      </w:r>
      <w:r w:rsidR="00E73C4F">
        <w:tab/>
      </w:r>
    </w:p>
    <w:p w:rsidR="00E73C4F" w:rsidRDefault="00E73C4F" w:rsidP="00E73C4F">
      <w:pPr>
        <w:pStyle w:val="a3"/>
        <w:numPr>
          <w:ilvl w:val="0"/>
          <w:numId w:val="10"/>
        </w:numPr>
        <w:ind w:firstLineChars="0"/>
        <w:rPr>
          <w:rFonts w:hint="eastAsia"/>
        </w:rPr>
      </w:pPr>
      <w:r>
        <w:rPr>
          <w:rFonts w:hint="eastAsia"/>
        </w:rPr>
        <w:t>置换表基本存储结构</w:t>
      </w:r>
    </w:p>
    <w:p w:rsidR="003B3CEA" w:rsidRDefault="00E73C4F" w:rsidP="003B3CEA">
      <w:pPr>
        <w:ind w:left="360"/>
      </w:pPr>
      <w:r>
        <w:rPr>
          <w:noProof/>
        </w:rPr>
        <w:drawing>
          <wp:inline distT="0" distB="0" distL="0" distR="0" wp14:anchorId="2FE18E16" wp14:editId="5F491944">
            <wp:extent cx="5274310" cy="492633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4926330"/>
                    </a:xfrm>
                    <a:prstGeom prst="rect">
                      <a:avLst/>
                    </a:prstGeom>
                  </pic:spPr>
                </pic:pic>
              </a:graphicData>
            </a:graphic>
          </wp:inline>
        </w:drawing>
      </w:r>
    </w:p>
    <w:p w:rsidR="005B3904" w:rsidRDefault="005B3904" w:rsidP="003B3CEA">
      <w:pPr>
        <w:ind w:left="360"/>
      </w:pPr>
    </w:p>
    <w:p w:rsidR="005B3904" w:rsidRDefault="005B3904" w:rsidP="005B3904">
      <w:pPr>
        <w:pStyle w:val="a3"/>
        <w:numPr>
          <w:ilvl w:val="0"/>
          <w:numId w:val="10"/>
        </w:numPr>
        <w:ind w:firstLineChars="0"/>
      </w:pPr>
      <w:r>
        <w:rPr>
          <w:rFonts w:hint="eastAsia"/>
        </w:rPr>
        <w:t>其他数据存储</w:t>
      </w:r>
    </w:p>
    <w:p w:rsidR="005B3904" w:rsidRDefault="005B3904" w:rsidP="003B3CEA">
      <w:pPr>
        <w:ind w:left="360"/>
      </w:pPr>
      <w:r>
        <w:rPr>
          <w:rFonts w:hint="eastAsia"/>
        </w:rPr>
        <w:t>均采用char数组存储。</w:t>
      </w:r>
    </w:p>
    <w:p w:rsidR="005B3904" w:rsidRDefault="005B3904" w:rsidP="003B3CEA">
      <w:pPr>
        <w:ind w:left="360"/>
      </w:pPr>
    </w:p>
    <w:p w:rsidR="00E75237" w:rsidRDefault="00E75237" w:rsidP="003B3CEA">
      <w:pPr>
        <w:ind w:left="360"/>
      </w:pPr>
    </w:p>
    <w:p w:rsidR="00E75237" w:rsidRDefault="00E75237" w:rsidP="003B3CEA">
      <w:pPr>
        <w:ind w:left="360"/>
      </w:pPr>
    </w:p>
    <w:p w:rsidR="00E75237" w:rsidRDefault="00E75237" w:rsidP="003B3CEA">
      <w:pPr>
        <w:ind w:left="360"/>
      </w:pPr>
    </w:p>
    <w:p w:rsidR="00E75237" w:rsidRDefault="00E75237" w:rsidP="003B3CEA">
      <w:pPr>
        <w:ind w:left="360"/>
      </w:pPr>
    </w:p>
    <w:p w:rsidR="00E75237" w:rsidRDefault="00E75237" w:rsidP="003B3CEA">
      <w:pPr>
        <w:ind w:left="360"/>
      </w:pPr>
    </w:p>
    <w:p w:rsidR="00E75237" w:rsidRDefault="00E75237" w:rsidP="003B3CEA">
      <w:pPr>
        <w:ind w:left="360"/>
      </w:pPr>
    </w:p>
    <w:p w:rsidR="00E75237" w:rsidRDefault="00E75237" w:rsidP="003B3CEA">
      <w:pPr>
        <w:ind w:left="360"/>
      </w:pPr>
    </w:p>
    <w:p w:rsidR="00E75237" w:rsidRDefault="00E75237" w:rsidP="003B3CEA">
      <w:pPr>
        <w:ind w:left="360"/>
      </w:pPr>
    </w:p>
    <w:p w:rsidR="00E75237" w:rsidRDefault="00E75237" w:rsidP="003B3CEA">
      <w:pPr>
        <w:ind w:left="360"/>
      </w:pPr>
    </w:p>
    <w:p w:rsidR="00E75237" w:rsidRPr="003B3CEA" w:rsidRDefault="00E75237" w:rsidP="003B3CEA">
      <w:pPr>
        <w:ind w:left="360"/>
        <w:rPr>
          <w:rFonts w:hint="eastAsia"/>
        </w:rPr>
      </w:pPr>
      <w:bookmarkStart w:id="1" w:name="_GoBack"/>
      <w:bookmarkEnd w:id="1"/>
    </w:p>
    <w:p w:rsidR="005B338F" w:rsidRPr="005938D2" w:rsidRDefault="005B338F" w:rsidP="005938D2">
      <w:pPr>
        <w:pStyle w:val="a3"/>
        <w:numPr>
          <w:ilvl w:val="0"/>
          <w:numId w:val="13"/>
        </w:numPr>
        <w:ind w:firstLineChars="0"/>
        <w:rPr>
          <w:b/>
        </w:rPr>
      </w:pPr>
      <w:r w:rsidRPr="005938D2">
        <w:rPr>
          <w:rFonts w:hint="eastAsia"/>
          <w:b/>
        </w:rPr>
        <w:lastRenderedPageBreak/>
        <w:t>类C语言算法过程</w:t>
      </w:r>
      <w:r w:rsidR="00190883" w:rsidRPr="005938D2">
        <w:rPr>
          <w:rFonts w:hint="eastAsia"/>
          <w:b/>
        </w:rPr>
        <w:t>（为便于观看转为markdown显示再截图如下）</w:t>
      </w:r>
    </w:p>
    <w:p w:rsidR="00440387" w:rsidRDefault="00440387" w:rsidP="00440387">
      <w:pPr>
        <w:widowControl/>
        <w:jc w:val="left"/>
        <w:rPr>
          <w:rFonts w:ascii="Calibri" w:eastAsia="宋体" w:hAnsi="Calibri" w:cs="宋体"/>
          <w:kern w:val="0"/>
          <w:sz w:val="22"/>
        </w:rPr>
      </w:pPr>
      <w:r w:rsidRPr="00440387">
        <w:rPr>
          <w:noProof/>
        </w:rPr>
        <w:drawing>
          <wp:inline distT="0" distB="0" distL="0" distR="0">
            <wp:extent cx="5251836" cy="4321248"/>
            <wp:effectExtent l="0" t="0" r="6350" b="3175"/>
            <wp:docPr id="30" name="图片 30" descr="计算机生成了可选文字:&#10;[&#10;关闭&#10;]&#10;•&#10;内&#10;容&#10;目&#10;录&#10;1.&#10;/*---------&#10;初始置换&#10;IP---------*/&#10;2.&#10;// IP&#10;置换&#10;3.&#10;// &#10;对输入&#10;char&#10;数组进行&#10;IP&#10;置换&#10;4.&#10;char&#10;*&#10;Init_Permutation&#10;(&#10;char&#10;*&#10; M&#10;)&#10;{&#10;5.&#10;char&#10;*&#10; IP_result &#10;=&#10;new&#10;char&#10;[&#10;64&#10;];&#10;6.&#10;for&#10;(&#10;int&#10; i &#10;=&#10;0&#10;;&#10; i &#10;&lt;&#10;64&#10;;&#10; i&#10;++)&#10;{&#10;7.&#10;        IP_result&#10;[&#10;i&#10;]&#10;=&#10; M&#10;[&#10;IP_table&#10;[&#10;i&#10;]];&#10;8.&#10;}&#10;9.&#10;return&#10; IP_result&#10;;&#10;10.&#10;}&#10;11.&#10;12.&#10;13.&#10;/*---------&#10;迭代&#10;T---------*/&#10;14.&#10;/* -----------------------------------------1. Feistel&#10;轮函数&#10; */&#10;15.&#10;// E-&#10;扩展规则（比特&#10;-&#10;选择表）&#10;16.&#10;// &#10;将&#10;32&#10;位的串&#10;R(i-1)&#10;作&#10;E&#10;扩展，变成&#10;48&#10;位的串&#10;E(R(i-1))&#10;17.&#10;char&#10;*&#10; E_explaned&#10;(&#10;char&#10;*&#10; R&#10;)&#10;{&#10;18.&#10;char&#10;*&#10; E_result &#10;=&#10;new&#10;char&#10;[&#10;48&#10;];&#10;19.&#10;for&#10;(&#10;int&#10; i &#10;=&#10;0&#10;;&#10; i &#10;&lt;&#10;48&#10;;&#10;i&#10;++)&#10;{&#10;20.&#10;        E_result&#10;[&#10;i&#10;]&#10;=&#10; R&#10;[&#10;E_table&#10;[&#10;i&#10;]];&#10;21.&#10;}&#10;22.&#10;return&#10; E_result&#10;;&#10;23.&#10;}&#10;24.&#10;// &#10;将&#10;48&#10;位的串&#10;E(R(i-1))&#10;和&#10;Ki&#10;二进制串按位异或运算&#10;25.&#10;// ki&#10;由密钥&#10;K&#10;生成&#10;26.&#10;char&#10;*&#10; XOR&#10;(&#10;char&#10;*&#10; ER&#10;,&#10;char&#10;*&#10; ki&#10;)&#10;{&#10;27.&#10;char&#10;*&#10; XOR_result &#10;=&#10;new&#10;char&#10;[&#10;48&#10;];&#10;28.&#10;for&#10;(&#10;int&#10; i &#10;=&#10;0&#10;;&#10; i &#10;&lt;&#10;48&#10;;&#10; i&#10;++)&#10;{&#10;29.&#10;        XOR_result&#10;[&#10;i&#10;]&#10;=&#10; ER&#10;[&#10;i&#10;]^&#10;ki&#10;[&#10;i&#10;];&#10;30.&#10;}&#10;31.&#10;return&#10; XOR_result&#10;;&#10;32.&#10;}&#10;33.&#10;34.&#10;35.&#10;// &#10;二进制&#10;6-4 &#10;转换机制：&#10;S-&#10;盒&#10;36.&#10;// S1...S8,&#10;每个盒有&#10;4&#10;行&#10;16&#10;列&#10;37.&#10;// &#10;最后合并得到长&#10;32&#10;的串&#10;(48-&gt;32)&#10;38.&#10;char&#10;*&#10; S_BoxTrans&#10;(&#10;char&#10;*&#10; data&#10;)&#10;{&#10;39.&#10;char&#10;*&#10; result &#10;=&#10;new&#10;char&#10;[&#10;32&#10;];&#10;40.&#10;for&#10;(&#10;int&#10; i &#10;=&#10;0&#10;;&#10; i &#10;&lt;&#10;8&#10;;&#10; i&#10;++)&#10;{&#10;41.&#10;int&#10; nindex &#10;=&#10; i &#10;*&#10;6&#10;;&#10;42.&#10;int&#10; mindex &#10;=&#10; i &#10;&lt;&lt;&#10;2&#10;;&#10;43.&#10;// n&#10;行&#10;m&#10;列&#10;44.&#10;// n=(b1b6)10&#10;45.&#10;// m=(b2b3b4b5)10&#10;46.&#10;int&#10; n &#10;=&#10;(&#10;data&#10;[&#10;nindex&#10;]&#10;&lt;&lt;&#10;1&#10;)&#10;+&#10; data&#10;[&#10;nindex&#10;+&#10;5&#10;];&#10;47.&#10;int&#10; m &#10;=&#10;(&#10;data&#10;[&#10;nindex&#10;+&#10;1&#10;]&#10;&lt;&lt;&#10;3&#10;)&#10;+&#10;(&#10;data&#10;[&#10;nindex&#10;+&#10;2&#10;]&#10;&lt;&lt;&#10;2&#10;)&#10;48.&#10;+&#10;(&#10;data&#10;[&#10;nindex&#10;+&#10;3&#10;]&#10;&lt;&lt;&#10;1&#10;)&#10;+&#10; data&#10;[&#10;nindex&#10;+&#10;4&#10;]&#10;；&#10;49.&#10;// &#10;从&#10;sbox&#10;中选取对应值&#10;50.&#10;int&#10; num &#10;=&#10; S_box&#10;[&#10;i&#10;][&#10;n&#10;][&#10;m&#10;];&#10;51.&#10;52.&#10;// &#10;转成&#10;4&#10;位二进制&#10;53.&#10;        result&#10;[&#10;mindex&#10;]&#10;=&#10;(&#10;num&#10;&amp;&#10;0x08&#10;)&#10;&gt;&gt;&#10;3&#10;;&#10;54.&#10;        result&#10;[&#10;mindex&#10;+&#10;1&#10;]&#10;=&#10;(&#10;num&#10;&amp;&#10;0x04&#10;)&#10;&gt;&gt;&#10;2&#10;;&#10;55.&#10;        result&#10;[&#10;mindex&#10;+&#10;2&#10;]&#10;=&#10;(&#10;num&#10;&amp;&#10;0x02&#10;)&#10;&gt;&gt;&#10;1&#10;;&#10;56.&#10;        result&#10;[&#10;mindex&#10;+&#10;3&#10;]&#10;=&#10; num&#10;&amp;&#10;0x01&#10;;&#10;57.&#10;}&#10;58.&#10;return&#10; result&#10;;&#10;59.&#10;}&#10;60.&#10;61.&#10;// P&#10;置换得到轮函数最终结果&#10;62.&#10;char&#10;*&#10; P_Transform&#10;(&#10;char&#10;*&#10; data&#10;)&#10;{&#10;63.&#10;char&#10;*&#10; result &#10;=&#10;new&#10;char&#10;[&#10;32&#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计算机生成了可选文字:&#10;[&#10;关闭&#10;]&#10;•&#10;内&#10;容&#10;目&#10;录&#10;1.&#10;/*---------&#10;初始置换&#10;IP---------*/&#10;2.&#10;// IP&#10;置换&#10;3.&#10;// &#10;对输入&#10;char&#10;数组进行&#10;IP&#10;置换&#10;4.&#10;char&#10;*&#10;Init_Permutation&#10;(&#10;char&#10;*&#10; M&#10;)&#10;{&#10;5.&#10;char&#10;*&#10; IP_result &#10;=&#10;new&#10;char&#10;[&#10;64&#10;];&#10;6.&#10;for&#10;(&#10;int&#10; i &#10;=&#10;0&#10;;&#10; i &#10;&lt;&#10;64&#10;;&#10; i&#10;++)&#10;{&#10;7.&#10;        IP_result&#10;[&#10;i&#10;]&#10;=&#10; M&#10;[&#10;IP_table&#10;[&#10;i&#10;]];&#10;8.&#10;}&#10;9.&#10;return&#10; IP_result&#10;;&#10;10.&#10;}&#10;11.&#10;12.&#10;13.&#10;/*---------&#10;迭代&#10;T---------*/&#10;14.&#10;/* -----------------------------------------1. Feistel&#10;轮函数&#10; */&#10;15.&#10;// E-&#10;扩展规则（比特&#10;-&#10;选择表）&#10;16.&#10;// &#10;将&#10;32&#10;位的串&#10;R(i-1)&#10;作&#10;E&#10;扩展，变成&#10;48&#10;位的串&#10;E(R(i-1))&#10;17.&#10;char&#10;*&#10; E_explaned&#10;(&#10;char&#10;*&#10; R&#10;)&#10;{&#10;18.&#10;char&#10;*&#10; E_result &#10;=&#10;new&#10;char&#10;[&#10;48&#10;];&#10;19.&#10;for&#10;(&#10;int&#10; i &#10;=&#10;0&#10;;&#10; i &#10;&lt;&#10;48&#10;;&#10;i&#10;++)&#10;{&#10;20.&#10;        E_result&#10;[&#10;i&#10;]&#10;=&#10; R&#10;[&#10;E_table&#10;[&#10;i&#10;]];&#10;21.&#10;}&#10;22.&#10;return&#10; E_result&#10;;&#10;23.&#10;}&#10;24.&#10;// &#10;将&#10;48&#10;位的串&#10;E(R(i-1))&#10;和&#10;Ki&#10;二进制串按位异或运算&#10;25.&#10;// ki&#10;由密钥&#10;K&#10;生成&#10;26.&#10;char&#10;*&#10; XOR&#10;(&#10;char&#10;*&#10; ER&#10;,&#10;char&#10;*&#10; ki&#10;)&#10;{&#10;27.&#10;char&#10;*&#10; XOR_result &#10;=&#10;new&#10;char&#10;[&#10;48&#10;];&#10;28.&#10;for&#10;(&#10;int&#10; i &#10;=&#10;0&#10;;&#10; i &#10;&lt;&#10;48&#10;;&#10; i&#10;++)&#10;{&#10;29.&#10;        XOR_result&#10;[&#10;i&#10;]&#10;=&#10; ER&#10;[&#10;i&#10;]^&#10;ki&#10;[&#10;i&#10;];&#10;30.&#10;}&#10;31.&#10;return&#10; XOR_result&#10;;&#10;32.&#10;}&#10;33.&#10;34.&#10;35.&#10;// &#10;二进制&#10;6-4 &#10;转换机制：&#10;S-&#10;盒&#10;36.&#10;// S1...S8,&#10;每个盒有&#10;4&#10;行&#10;16&#10;列&#10;37.&#10;// &#10;最后合并得到长&#10;32&#10;的串&#10;(48-&gt;32)&#10;38.&#10;char&#10;*&#10; S_BoxTrans&#10;(&#10;char&#10;*&#10; data&#10;)&#10;{&#10;39.&#10;char&#10;*&#10; result &#10;=&#10;new&#10;char&#10;[&#10;32&#10;];&#10;40.&#10;for&#10;(&#10;int&#10; i &#10;=&#10;0&#10;;&#10; i &#10;&lt;&#10;8&#10;;&#10; i&#10;++)&#10;{&#10;41.&#10;int&#10; nindex &#10;=&#10; i &#10;*&#10;6&#10;;&#10;42.&#10;int&#10; mindex &#10;=&#10; i &#10;&lt;&lt;&#10;2&#10;;&#10;43.&#10;// n&#10;行&#10;m&#10;列&#10;44.&#10;// n=(b1b6)10&#10;45.&#10;// m=(b2b3b4b5)10&#10;46.&#10;int&#10; n &#10;=&#10;(&#10;data&#10;[&#10;nindex&#10;]&#10;&lt;&lt;&#10;1&#10;)&#10;+&#10; data&#10;[&#10;nindex&#10;+&#10;5&#10;];&#10;47.&#10;int&#10; m &#10;=&#10;(&#10;data&#10;[&#10;nindex&#10;+&#10;1&#10;]&#10;&lt;&lt;&#10;3&#10;)&#10;+&#10;(&#10;data&#10;[&#10;nindex&#10;+&#10;2&#10;]&#10;&lt;&lt;&#10;2&#10;)&#10;48.&#10;+&#10;(&#10;data&#10;[&#10;nindex&#10;+&#10;3&#10;]&#10;&lt;&lt;&#10;1&#10;)&#10;+&#10; data&#10;[&#10;nindex&#10;+&#10;4&#10;]&#10;；&#10;49.&#10;// &#10;从&#10;sbox&#10;中选取对应值&#10;50.&#10;int&#10; num &#10;=&#10; S_box&#10;[&#10;i&#10;][&#10;n&#10;][&#10;m&#10;];&#10;51.&#10;52.&#10;// &#10;转成&#10;4&#10;位二进制&#10;53.&#10;        result&#10;[&#10;mindex&#10;]&#10;=&#10;(&#10;num&#10;&amp;&#10;0x08&#10;)&#10;&gt;&gt;&#10;3&#10;;&#10;54.&#10;        result&#10;[&#10;mindex&#10;+&#10;1&#10;]&#10;=&#10;(&#10;num&#10;&amp;&#10;0x04&#10;)&#10;&gt;&gt;&#10;2&#10;;&#10;55.&#10;        result&#10;[&#10;mindex&#10;+&#10;2&#10;]&#10;=&#10;(&#10;num&#10;&amp;&#10;0x02&#10;)&#10;&gt;&gt;&#10;1&#10;;&#10;56.&#10;        result&#10;[&#10;mindex&#10;+&#10;3&#10;]&#10;=&#10; num&#10;&amp;&#10;0x01&#10;;&#10;57.&#10;}&#10;58.&#10;return&#10; result&#10;;&#10;59.&#10;}&#10;60.&#10;61.&#10;// P&#10;置换得到轮函数最终结果&#10;62.&#10;char&#10;*&#10; P_Transform&#10;(&#10;char&#10;*&#10; data&#10;)&#10;{&#10;63.&#10;char&#10;*&#10; result &#10;=&#10;new&#10;char&#10;[&#10;32&#10;];&#10;"/>
                    <pic:cNvPicPr>
                      <a:picLocks noChangeAspect="1" noChangeArrowheads="1"/>
                    </pic:cNvPicPr>
                  </pic:nvPicPr>
                  <pic:blipFill rotWithShape="1">
                    <a:blip r:embed="rId50">
                      <a:extLst>
                        <a:ext uri="{28A0092B-C50C-407E-A947-70E740481C1C}">
                          <a14:useLocalDpi xmlns:a14="http://schemas.microsoft.com/office/drawing/2010/main" val="0"/>
                        </a:ext>
                      </a:extLst>
                    </a:blip>
                    <a:srcRect l="10620" t="20106" r="23064" b="41231"/>
                    <a:stretch/>
                  </pic:blipFill>
                  <pic:spPr bwMode="auto">
                    <a:xfrm>
                      <a:off x="0" y="0"/>
                      <a:ext cx="5299208" cy="4360226"/>
                    </a:xfrm>
                    <a:prstGeom prst="rect">
                      <a:avLst/>
                    </a:prstGeom>
                    <a:noFill/>
                    <a:ln>
                      <a:noFill/>
                    </a:ln>
                    <a:extLst>
                      <a:ext uri="{53640926-AAD7-44D8-BBD7-CCE9431645EC}">
                        <a14:shadowObscured xmlns:a14="http://schemas.microsoft.com/office/drawing/2010/main"/>
                      </a:ext>
                    </a:extLst>
                  </pic:spPr>
                </pic:pic>
              </a:graphicData>
            </a:graphic>
          </wp:inline>
        </w:drawing>
      </w:r>
    </w:p>
    <w:p w:rsidR="003906AB" w:rsidRDefault="00440387" w:rsidP="00440387">
      <w:pPr>
        <w:widowControl/>
        <w:jc w:val="left"/>
        <w:rPr>
          <w:rFonts w:ascii="Calibri" w:eastAsia="宋体" w:hAnsi="Calibri" w:cs="宋体"/>
          <w:kern w:val="0"/>
          <w:sz w:val="22"/>
        </w:rPr>
      </w:pPr>
      <w:r w:rsidRPr="00440387">
        <w:rPr>
          <w:noProof/>
        </w:rPr>
        <w:drawing>
          <wp:inline distT="0" distB="0" distL="0" distR="0" wp14:anchorId="4ACEF975" wp14:editId="0144DEC4">
            <wp:extent cx="5508183" cy="3732147"/>
            <wp:effectExtent l="0" t="0" r="0" b="1905"/>
            <wp:docPr id="31" name="图片 31" descr="计算机生成了可选文字:&#10;[&#10;关闭&#10;]&#10;•&#10;内&#10;容&#10;目&#10;录&#10;1.&#10;/*---------&#10;初始置换&#10;IP---------*/&#10;2.&#10;// IP&#10;置换&#10;3.&#10;// &#10;对输入&#10;char&#10;数组进行&#10;IP&#10;置换&#10;4.&#10;char&#10;*&#10;Init_Permutation&#10;(&#10;char&#10;*&#10; M&#10;)&#10;{&#10;5.&#10;char&#10;*&#10; IP_result &#10;=&#10;new&#10;char&#10;[&#10;64&#10;];&#10;6.&#10;for&#10;(&#10;int&#10; i &#10;=&#10;0&#10;;&#10; i &#10;&lt;&#10;64&#10;;&#10; i&#10;++)&#10;{&#10;7.&#10;        IP_result&#10;[&#10;i&#10;]&#10;=&#10; M&#10;[&#10;IP_table&#10;[&#10;i&#10;]];&#10;8.&#10;}&#10;9.&#10;return&#10; IP_result&#10;;&#10;10.&#10;}&#10;11.&#10;12.&#10;13.&#10;/*---------&#10;迭代&#10;T---------*/&#10;14.&#10;/* -----------------------------------------1. Feistel&#10;轮函数&#10; */&#10;15.&#10;// E-&#10;扩展规则（比特&#10;-&#10;选择表）&#10;16.&#10;// &#10;将&#10;32&#10;位的串&#10;R(i-1)&#10;作&#10;E&#10;扩展，变成&#10;48&#10;位的串&#10;E(R(i-1))&#10;17.&#10;char&#10;*&#10; E_explaned&#10;(&#10;char&#10;*&#10; R&#10;)&#10;{&#10;18.&#10;char&#10;*&#10; E_result &#10;=&#10;new&#10;char&#10;[&#10;48&#10;];&#10;19.&#10;for&#10;(&#10;int&#10; i &#10;=&#10;0&#10;;&#10; i &#10;&lt;&#10;48&#10;;&#10;i&#10;++)&#10;{&#10;20.&#10;        E_result&#10;[&#10;i&#10;]&#10;=&#10; R&#10;[&#10;E_table&#10;[&#10;i&#10;]];&#10;21.&#10;}&#10;22.&#10;return&#10; E_result&#10;;&#10;23.&#10;}&#10;24.&#10;// &#10;将&#10;48&#10;位的串&#10;E(R(i-1))&#10;和&#10;Ki&#10;二进制串按位异或运算&#10;25.&#10;// ki&#10;由密钥&#10;K&#10;生成&#10;26.&#10;char&#10;*&#10; XOR&#10;(&#10;char&#10;*&#10; ER&#10;,&#10;char&#10;*&#10; ki&#10;)&#10;{&#10;27.&#10;char&#10;*&#10; XOR_result &#10;=&#10;new&#10;char&#10;[&#10;48&#10;];&#10;28.&#10;for&#10;(&#10;int&#10; i &#10;=&#10;0&#10;;&#10; i &#10;&lt;&#10;48&#10;;&#10; i&#10;++)&#10;{&#10;29.&#10;        XOR_result&#10;[&#10;i&#10;]&#10;=&#10; ER&#10;[&#10;i&#10;]^&#10;ki&#10;[&#10;i&#10;];&#10;30.&#10;}&#10;31.&#10;return&#10; XOR_result&#10;;&#10;32.&#10;}&#10;33.&#10;34.&#10;35.&#10;// &#10;二进制&#10;6-4 &#10;转换机制：&#10;S-&#10;盒&#10;36.&#10;// S1...S8,&#10;每个盒有&#10;4&#10;行&#10;16&#10;列&#10;37.&#10;// &#10;最后合并得到长&#10;32&#10;的串&#10;(48-&gt;32)&#10;38.&#10;char&#10;*&#10; S_BoxTrans&#10;(&#10;char&#10;*&#10; data&#10;)&#10;{&#10;39.&#10;char&#10;*&#10; result &#10;=&#10;new&#10;char&#10;[&#10;32&#10;];&#10;40.&#10;for&#10;(&#10;int&#10; i &#10;=&#10;0&#10;;&#10; i &#10;&lt;&#10;8&#10;;&#10; i&#10;++)&#10;{&#10;41.&#10;int&#10; nindex &#10;=&#10; i &#10;*&#10;6&#10;;&#10;42.&#10;int&#10; mindex &#10;=&#10; i &#10;&lt;&lt;&#10;2&#10;;&#10;43.&#10;// n&#10;行&#10;m&#10;列&#10;44.&#10;// n=(b1b6)10&#10;45.&#10;// m=(b2b3b4b5)10&#10;46.&#10;int&#10; n &#10;=&#10;(&#10;data&#10;[&#10;nindex&#10;]&#10;&lt;&lt;&#10;1&#10;)&#10;+&#10; data&#10;[&#10;nindex&#10;+&#10;5&#10;];&#10;47.&#10;int&#10; m &#10;=&#10;(&#10;data&#10;[&#10;nindex&#10;+&#10;1&#10;]&#10;&lt;&lt;&#10;3&#10;)&#10;+&#10;(&#10;data&#10;[&#10;nindex&#10;+&#10;2&#10;]&#10;&lt;&lt;&#10;2&#10;)&#10;48.&#10;+&#10;(&#10;data&#10;[&#10;nindex&#10;+&#10;3&#10;]&#10;&lt;&lt;&#10;1&#10;)&#10;+&#10; data&#10;[&#10;nindex&#10;+&#10;4&#10;]&#10;；&#10;49.&#10;// &#10;从&#10;sbox&#10;中选取对应值&#10;50.&#10;int&#10; num &#10;=&#10; S_box&#10;[&#10;i&#10;][&#10;n&#10;][&#10;m&#10;];&#10;51.&#10;52.&#10;// &#10;转成&#10;4&#10;位二进制&#10;53.&#10;        result&#10;[&#10;mindex&#10;]&#10;=&#10;(&#10;num&#10;&amp;&#10;0x08&#10;)&#10;&gt;&gt;&#10;3&#10;;&#10;54.&#10;        result&#10;[&#10;mindex&#10;+&#10;1&#10;]&#10;=&#10;(&#10;num&#10;&amp;&#10;0x04&#10;)&#10;&gt;&gt;&#10;2&#10;;&#10;55.&#10;        result&#10;[&#10;mindex&#10;+&#10;2&#10;]&#10;=&#10;(&#10;num&#10;&amp;&#10;0x02&#10;)&#10;&gt;&gt;&#10;1&#10;;&#10;56.&#10;        result&#10;[&#10;mindex&#10;+&#10;3&#10;]&#10;=&#10; num&#10;&amp;&#10;0x01&#10;;&#10;57.&#10;}&#10;58.&#10;return&#10; result&#10;;&#10;59.&#10;}&#10;60.&#10;61.&#10;// P&#10;置换得到轮函数最终结果&#10;62.&#10;char&#10;*&#10; P_Transform&#10;(&#10;char&#10;*&#10; data&#10;)&#10;{&#10;63.&#10;char&#10;*&#10; result &#10;=&#10;new&#10;char&#10;[&#10;32&#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计算机生成了可选文字:&#10;[&#10;关闭&#10;]&#10;•&#10;内&#10;容&#10;目&#10;录&#10;1.&#10;/*---------&#10;初始置换&#10;IP---------*/&#10;2.&#10;// IP&#10;置换&#10;3.&#10;// &#10;对输入&#10;char&#10;数组进行&#10;IP&#10;置换&#10;4.&#10;char&#10;*&#10;Init_Permutation&#10;(&#10;char&#10;*&#10; M&#10;)&#10;{&#10;5.&#10;char&#10;*&#10; IP_result &#10;=&#10;new&#10;char&#10;[&#10;64&#10;];&#10;6.&#10;for&#10;(&#10;int&#10; i &#10;=&#10;0&#10;;&#10; i &#10;&lt;&#10;64&#10;;&#10; i&#10;++)&#10;{&#10;7.&#10;        IP_result&#10;[&#10;i&#10;]&#10;=&#10; M&#10;[&#10;IP_table&#10;[&#10;i&#10;]];&#10;8.&#10;}&#10;9.&#10;return&#10; IP_result&#10;;&#10;10.&#10;}&#10;11.&#10;12.&#10;13.&#10;/*---------&#10;迭代&#10;T---------*/&#10;14.&#10;/* -----------------------------------------1. Feistel&#10;轮函数&#10; */&#10;15.&#10;// E-&#10;扩展规则（比特&#10;-&#10;选择表）&#10;16.&#10;// &#10;将&#10;32&#10;位的串&#10;R(i-1)&#10;作&#10;E&#10;扩展，变成&#10;48&#10;位的串&#10;E(R(i-1))&#10;17.&#10;char&#10;*&#10; E_explaned&#10;(&#10;char&#10;*&#10; R&#10;)&#10;{&#10;18.&#10;char&#10;*&#10; E_result &#10;=&#10;new&#10;char&#10;[&#10;48&#10;];&#10;19.&#10;for&#10;(&#10;int&#10; i &#10;=&#10;0&#10;;&#10; i &#10;&lt;&#10;48&#10;;&#10;i&#10;++)&#10;{&#10;20.&#10;        E_result&#10;[&#10;i&#10;]&#10;=&#10; R&#10;[&#10;E_table&#10;[&#10;i&#10;]];&#10;21.&#10;}&#10;22.&#10;return&#10; E_result&#10;;&#10;23.&#10;}&#10;24.&#10;// &#10;将&#10;48&#10;位的串&#10;E(R(i-1))&#10;和&#10;Ki&#10;二进制串按位异或运算&#10;25.&#10;// ki&#10;由密钥&#10;K&#10;生成&#10;26.&#10;char&#10;*&#10; XOR&#10;(&#10;char&#10;*&#10; ER&#10;,&#10;char&#10;*&#10; ki&#10;)&#10;{&#10;27.&#10;char&#10;*&#10; XOR_result &#10;=&#10;new&#10;char&#10;[&#10;48&#10;];&#10;28.&#10;for&#10;(&#10;int&#10; i &#10;=&#10;0&#10;;&#10; i &#10;&lt;&#10;48&#10;;&#10; i&#10;++)&#10;{&#10;29.&#10;        XOR_result&#10;[&#10;i&#10;]&#10;=&#10; ER&#10;[&#10;i&#10;]^&#10;ki&#10;[&#10;i&#10;];&#10;30.&#10;}&#10;31.&#10;return&#10; XOR_result&#10;;&#10;32.&#10;}&#10;33.&#10;34.&#10;35.&#10;// &#10;二进制&#10;6-4 &#10;转换机制：&#10;S-&#10;盒&#10;36.&#10;// S1...S8,&#10;每个盒有&#10;4&#10;行&#10;16&#10;列&#10;37.&#10;// &#10;最后合并得到长&#10;32&#10;的串&#10;(48-&gt;32)&#10;38.&#10;char&#10;*&#10; S_BoxTrans&#10;(&#10;char&#10;*&#10; data&#10;)&#10;{&#10;39.&#10;char&#10;*&#10; result &#10;=&#10;new&#10;char&#10;[&#10;32&#10;];&#10;40.&#10;for&#10;(&#10;int&#10; i &#10;=&#10;0&#10;;&#10; i &#10;&lt;&#10;8&#10;;&#10; i&#10;++)&#10;{&#10;41.&#10;int&#10; nindex &#10;=&#10; i &#10;*&#10;6&#10;;&#10;42.&#10;int&#10; mindex &#10;=&#10; i &#10;&lt;&lt;&#10;2&#10;;&#10;43.&#10;// n&#10;行&#10;m&#10;列&#10;44.&#10;// n=(b1b6)10&#10;45.&#10;// m=(b2b3b4b5)10&#10;46.&#10;int&#10; n &#10;=&#10;(&#10;data&#10;[&#10;nindex&#10;]&#10;&lt;&lt;&#10;1&#10;)&#10;+&#10; data&#10;[&#10;nindex&#10;+&#10;5&#10;];&#10;47.&#10;int&#10; m &#10;=&#10;(&#10;data&#10;[&#10;nindex&#10;+&#10;1&#10;]&#10;&lt;&lt;&#10;3&#10;)&#10;+&#10;(&#10;data&#10;[&#10;nindex&#10;+&#10;2&#10;]&#10;&lt;&lt;&#10;2&#10;)&#10;48.&#10;+&#10;(&#10;data&#10;[&#10;nindex&#10;+&#10;3&#10;]&#10;&lt;&lt;&#10;1&#10;)&#10;+&#10; data&#10;[&#10;nindex&#10;+&#10;4&#10;]&#10;；&#10;49.&#10;// &#10;从&#10;sbox&#10;中选取对应值&#10;50.&#10;int&#10; num &#10;=&#10; S_box&#10;[&#10;i&#10;][&#10;n&#10;][&#10;m&#10;];&#10;51.&#10;52.&#10;// &#10;转成&#10;4&#10;位二进制&#10;53.&#10;        result&#10;[&#10;mindex&#10;]&#10;=&#10;(&#10;num&#10;&amp;&#10;0x08&#10;)&#10;&gt;&gt;&#10;3&#10;;&#10;54.&#10;        result&#10;[&#10;mindex&#10;+&#10;1&#10;]&#10;=&#10;(&#10;num&#10;&amp;&#10;0x04&#10;)&#10;&gt;&gt;&#10;2&#10;;&#10;55.&#10;        result&#10;[&#10;mindex&#10;+&#10;2&#10;]&#10;=&#10;(&#10;num&#10;&amp;&#10;0x02&#10;)&#10;&gt;&gt;&#10;1&#10;;&#10;56.&#10;        result&#10;[&#10;mindex&#10;+&#10;3&#10;]&#10;=&#10; num&#10;&amp;&#10;0x01&#10;;&#10;57.&#10;}&#10;58.&#10;return&#10; result&#10;;&#10;59.&#10;}&#10;60.&#10;61.&#10;// P&#10;置换得到轮函数最终结果&#10;62.&#10;char&#10;*&#10; P_Transform&#10;(&#10;char&#10;*&#10; data&#10;)&#10;{&#10;63.&#10;char&#10;*&#10; result &#10;=&#10;new&#10;char&#10;[&#10;32&#10;];&#10;"/>
                    <pic:cNvPicPr>
                      <a:picLocks noChangeAspect="1" noChangeArrowheads="1"/>
                    </pic:cNvPicPr>
                  </pic:nvPicPr>
                  <pic:blipFill rotWithShape="1">
                    <a:blip r:embed="rId50">
                      <a:extLst>
                        <a:ext uri="{28A0092B-C50C-407E-A947-70E740481C1C}">
                          <a14:useLocalDpi xmlns:a14="http://schemas.microsoft.com/office/drawing/2010/main" val="0"/>
                        </a:ext>
                      </a:extLst>
                    </a:blip>
                    <a:srcRect l="10830" t="58644" r="23065" b="9620"/>
                    <a:stretch/>
                  </pic:blipFill>
                  <pic:spPr bwMode="auto">
                    <a:xfrm>
                      <a:off x="0" y="0"/>
                      <a:ext cx="5575984" cy="3778086"/>
                    </a:xfrm>
                    <a:prstGeom prst="rect">
                      <a:avLst/>
                    </a:prstGeom>
                    <a:noFill/>
                    <a:ln>
                      <a:noFill/>
                    </a:ln>
                    <a:extLst>
                      <a:ext uri="{53640926-AAD7-44D8-BBD7-CCE9431645EC}">
                        <a14:shadowObscured xmlns:a14="http://schemas.microsoft.com/office/drawing/2010/main"/>
                      </a:ext>
                    </a:extLst>
                  </pic:spPr>
                </pic:pic>
              </a:graphicData>
            </a:graphic>
          </wp:inline>
        </w:drawing>
      </w:r>
    </w:p>
    <w:p w:rsidR="003906AB" w:rsidRDefault="003906AB" w:rsidP="00440387">
      <w:pPr>
        <w:widowControl/>
        <w:jc w:val="left"/>
        <w:rPr>
          <w:rFonts w:ascii="Calibri" w:eastAsia="宋体" w:hAnsi="Calibri" w:cs="宋体"/>
          <w:kern w:val="0"/>
          <w:sz w:val="22"/>
        </w:rPr>
      </w:pPr>
    </w:p>
    <w:p w:rsidR="003906AB" w:rsidRDefault="003906AB" w:rsidP="00440387">
      <w:pPr>
        <w:widowControl/>
        <w:jc w:val="left"/>
        <w:rPr>
          <w:rFonts w:ascii="Calibri" w:eastAsia="宋体" w:hAnsi="Calibri" w:cs="宋体" w:hint="eastAsia"/>
          <w:kern w:val="0"/>
          <w:sz w:val="22"/>
        </w:rPr>
      </w:pPr>
    </w:p>
    <w:p w:rsidR="00440387" w:rsidRPr="00440387" w:rsidRDefault="00440387" w:rsidP="00440387">
      <w:pPr>
        <w:widowControl/>
        <w:jc w:val="left"/>
        <w:rPr>
          <w:rFonts w:ascii="Calibri" w:eastAsia="宋体" w:hAnsi="Calibri" w:cs="宋体" w:hint="eastAsia"/>
          <w:kern w:val="0"/>
          <w:sz w:val="22"/>
        </w:rPr>
      </w:pPr>
      <w:r w:rsidRPr="00440387">
        <w:rPr>
          <w:noProof/>
        </w:rPr>
        <w:lastRenderedPageBreak/>
        <w:drawing>
          <wp:anchor distT="0" distB="0" distL="114300" distR="114300" simplePos="0" relativeHeight="251662336" behindDoc="0" locked="0" layoutInCell="1" allowOverlap="1" wp14:anchorId="08CD3FDC">
            <wp:simplePos x="0" y="0"/>
            <wp:positionH relativeFrom="margin">
              <wp:align>left</wp:align>
            </wp:positionH>
            <wp:positionV relativeFrom="paragraph">
              <wp:posOffset>59055</wp:posOffset>
            </wp:positionV>
            <wp:extent cx="4257675" cy="575945"/>
            <wp:effectExtent l="0" t="0" r="9525" b="0"/>
            <wp:wrapSquare wrapText="bothSides"/>
            <wp:docPr id="32" name="图片 32" descr="计算机生成了可选文字:&#10;[&#10;关闭&#10;]&#10;•&#10;内&#10;容&#10;目&#10;录&#10;1.&#10;/*---------&#10;初始置换&#10;IP---------*/&#10;2.&#10;// IP&#10;置换&#10;3.&#10;// &#10;对输入&#10;char&#10;数组进行&#10;IP&#10;置换&#10;4.&#10;char&#10;*&#10;Init_Permutation&#10;(&#10;char&#10;*&#10; M&#10;)&#10;{&#10;5.&#10;char&#10;*&#10; IP_result &#10;=&#10;new&#10;char&#10;[&#10;64&#10;];&#10;6.&#10;for&#10;(&#10;int&#10; i &#10;=&#10;0&#10;;&#10; i &#10;&lt;&#10;64&#10;;&#10; i&#10;++)&#10;{&#10;7.&#10;        IP_result&#10;[&#10;i&#10;]&#10;=&#10; M&#10;[&#10;IP_table&#10;[&#10;i&#10;]];&#10;8.&#10;}&#10;9.&#10;return&#10; IP_result&#10;;&#10;10.&#10;}&#10;11.&#10;12.&#10;13.&#10;/*---------&#10;迭代&#10;T---------*/&#10;14.&#10;/* -----------------------------------------1. Feistel&#10;轮函数&#10; */&#10;15.&#10;// E-&#10;扩展规则（比特&#10;-&#10;选择表）&#10;16.&#10;// &#10;将&#10;32&#10;位的串&#10;R(i-1)&#10;作&#10;E&#10;扩展，变成&#10;48&#10;位的串&#10;E(R(i-1))&#10;17.&#10;char&#10;*&#10; E_explaned&#10;(&#10;char&#10;*&#10; R&#10;)&#10;{&#10;18.&#10;char&#10;*&#10; E_result &#10;=&#10;new&#10;char&#10;[&#10;48&#10;];&#10;19.&#10;for&#10;(&#10;int&#10; i &#10;=&#10;0&#10;;&#10; i &#10;&lt;&#10;48&#10;;&#10;i&#10;++)&#10;{&#10;20.&#10;        E_result&#10;[&#10;i&#10;]&#10;=&#10; R&#10;[&#10;E_table&#10;[&#10;i&#10;]];&#10;21.&#10;}&#10;22.&#10;return&#10; E_result&#10;;&#10;23.&#10;}&#10;24.&#10;// &#10;将&#10;48&#10;位的串&#10;E(R(i-1))&#10;和&#10;Ki&#10;二进制串按位异或运算&#10;25.&#10;// ki&#10;由密钥&#10;K&#10;生成&#10;26.&#10;char&#10;*&#10; XOR&#10;(&#10;char&#10;*&#10; ER&#10;,&#10;char&#10;*&#10; ki&#10;)&#10;{&#10;27.&#10;char&#10;*&#10; XOR_result &#10;=&#10;new&#10;char&#10;[&#10;48&#10;];&#10;28.&#10;for&#10;(&#10;int&#10; i &#10;=&#10;0&#10;;&#10; i &#10;&lt;&#10;48&#10;;&#10; i&#10;++)&#10;{&#10;29.&#10;        XOR_result&#10;[&#10;i&#10;]&#10;=&#10; ER&#10;[&#10;i&#10;]^&#10;ki&#10;[&#10;i&#10;];&#10;30.&#10;}&#10;31.&#10;return&#10; XOR_result&#10;;&#10;32.&#10;}&#10;33.&#10;34.&#10;35.&#10;// &#10;二进制&#10;6-4 &#10;转换机制：&#10;S-&#10;盒&#10;36.&#10;// S1...S8,&#10;每个盒有&#10;4&#10;行&#10;16&#10;列&#10;37.&#10;// &#10;最后合并得到长&#10;32&#10;的串&#10;(48-&gt;32)&#10;38.&#10;char&#10;*&#10; S_BoxTrans&#10;(&#10;char&#10;*&#10; data&#10;)&#10;{&#10;39.&#10;char&#10;*&#10; result &#10;=&#10;new&#10;char&#10;[&#10;32&#10;];&#10;40.&#10;for&#10;(&#10;int&#10; i &#10;=&#10;0&#10;;&#10; i &#10;&lt;&#10;8&#10;;&#10; i&#10;++)&#10;{&#10;41.&#10;int&#10; nindex &#10;=&#10; i &#10;*&#10;6&#10;;&#10;42.&#10;int&#10; mindex &#10;=&#10; i &#10;&lt;&lt;&#10;2&#10;;&#10;43.&#10;// n&#10;行&#10;m&#10;列&#10;44.&#10;// n=(b1b6)10&#10;45.&#10;// m=(b2b3b4b5)10&#10;46.&#10;int&#10; n &#10;=&#10;(&#10;data&#10;[&#10;nindex&#10;]&#10;&lt;&lt;&#10;1&#10;)&#10;+&#10; data&#10;[&#10;nindex&#10;+&#10;5&#10;];&#10;47.&#10;int&#10; m &#10;=&#10;(&#10;data&#10;[&#10;nindex&#10;+&#10;1&#10;]&#10;&lt;&lt;&#10;3&#10;)&#10;+&#10;(&#10;data&#10;[&#10;nindex&#10;+&#10;2&#10;]&#10;&lt;&lt;&#10;2&#10;)&#10;48.&#10;+&#10;(&#10;data&#10;[&#10;nindex&#10;+&#10;3&#10;]&#10;&lt;&lt;&#10;1&#10;)&#10;+&#10; data&#10;[&#10;nindex&#10;+&#10;4&#10;]&#10;；&#10;49.&#10;// &#10;从&#10;sbox&#10;中选取对应值&#10;50.&#10;int&#10; num &#10;=&#10; S_box&#10;[&#10;i&#10;][&#10;n&#10;][&#10;m&#10;];&#10;51.&#10;52.&#10;// &#10;转成&#10;4&#10;位二进制&#10;53.&#10;        result&#10;[&#10;mindex&#10;]&#10;=&#10;(&#10;num&#10;&amp;&#10;0x08&#10;)&#10;&gt;&gt;&#10;3&#10;;&#10;54.&#10;        result&#10;[&#10;mindex&#10;+&#10;1&#10;]&#10;=&#10;(&#10;num&#10;&amp;&#10;0x04&#10;)&#10;&gt;&gt;&#10;2&#10;;&#10;55.&#10;        result&#10;[&#10;mindex&#10;+&#10;2&#10;]&#10;=&#10;(&#10;num&#10;&amp;&#10;0x02&#10;)&#10;&gt;&gt;&#10;1&#10;;&#10;56.&#10;        result&#10;[&#10;mindex&#10;+&#10;3&#10;]&#10;=&#10; num&#10;&amp;&#10;0x01&#10;;&#10;57.&#10;}&#10;58.&#10;return&#10; result&#10;;&#10;59.&#10;}&#10;60.&#10;61.&#10;// P&#10;置换得到轮函数最终结果&#10;62.&#10;char&#10;*&#10; P_Transform&#10;(&#10;char&#10;*&#10; data&#10;)&#10;{&#10;63.&#10;char&#10;*&#10; result &#10;=&#10;new&#10;char&#10;[&#10;32&#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计算机生成了可选文字:&#10;[&#10;关闭&#10;]&#10;•&#10;内&#10;容&#10;目&#10;录&#10;1.&#10;/*---------&#10;初始置换&#10;IP---------*/&#10;2.&#10;// IP&#10;置换&#10;3.&#10;// &#10;对输入&#10;char&#10;数组进行&#10;IP&#10;置换&#10;4.&#10;char&#10;*&#10;Init_Permutation&#10;(&#10;char&#10;*&#10; M&#10;)&#10;{&#10;5.&#10;char&#10;*&#10; IP_result &#10;=&#10;new&#10;char&#10;[&#10;64&#10;];&#10;6.&#10;for&#10;(&#10;int&#10; i &#10;=&#10;0&#10;;&#10; i &#10;&lt;&#10;64&#10;;&#10; i&#10;++)&#10;{&#10;7.&#10;        IP_result&#10;[&#10;i&#10;]&#10;=&#10; M&#10;[&#10;IP_table&#10;[&#10;i&#10;]];&#10;8.&#10;}&#10;9.&#10;return&#10; IP_result&#10;;&#10;10.&#10;}&#10;11.&#10;12.&#10;13.&#10;/*---------&#10;迭代&#10;T---------*/&#10;14.&#10;/* -----------------------------------------1. Feistel&#10;轮函数&#10; */&#10;15.&#10;// E-&#10;扩展规则（比特&#10;-&#10;选择表）&#10;16.&#10;// &#10;将&#10;32&#10;位的串&#10;R(i-1)&#10;作&#10;E&#10;扩展，变成&#10;48&#10;位的串&#10;E(R(i-1))&#10;17.&#10;char&#10;*&#10; E_explaned&#10;(&#10;char&#10;*&#10; R&#10;)&#10;{&#10;18.&#10;char&#10;*&#10; E_result &#10;=&#10;new&#10;char&#10;[&#10;48&#10;];&#10;19.&#10;for&#10;(&#10;int&#10; i &#10;=&#10;0&#10;;&#10; i &#10;&lt;&#10;48&#10;;&#10;i&#10;++)&#10;{&#10;20.&#10;        E_result&#10;[&#10;i&#10;]&#10;=&#10; R&#10;[&#10;E_table&#10;[&#10;i&#10;]];&#10;21.&#10;}&#10;22.&#10;return&#10; E_result&#10;;&#10;23.&#10;}&#10;24.&#10;// &#10;将&#10;48&#10;位的串&#10;E(R(i-1))&#10;和&#10;Ki&#10;二进制串按位异或运算&#10;25.&#10;// ki&#10;由密钥&#10;K&#10;生成&#10;26.&#10;char&#10;*&#10; XOR&#10;(&#10;char&#10;*&#10; ER&#10;,&#10;char&#10;*&#10; ki&#10;)&#10;{&#10;27.&#10;char&#10;*&#10; XOR_result &#10;=&#10;new&#10;char&#10;[&#10;48&#10;];&#10;28.&#10;for&#10;(&#10;int&#10; i &#10;=&#10;0&#10;;&#10; i &#10;&lt;&#10;48&#10;;&#10; i&#10;++)&#10;{&#10;29.&#10;        XOR_result&#10;[&#10;i&#10;]&#10;=&#10; ER&#10;[&#10;i&#10;]^&#10;ki&#10;[&#10;i&#10;];&#10;30.&#10;}&#10;31.&#10;return&#10; XOR_result&#10;;&#10;32.&#10;}&#10;33.&#10;34.&#10;35.&#10;// &#10;二进制&#10;6-4 &#10;转换机制：&#10;S-&#10;盒&#10;36.&#10;// S1...S8,&#10;每个盒有&#10;4&#10;行&#10;16&#10;列&#10;37.&#10;// &#10;最后合并得到长&#10;32&#10;的串&#10;(48-&gt;32)&#10;38.&#10;char&#10;*&#10; S_BoxTrans&#10;(&#10;char&#10;*&#10; data&#10;)&#10;{&#10;39.&#10;char&#10;*&#10; result &#10;=&#10;new&#10;char&#10;[&#10;32&#10;];&#10;40.&#10;for&#10;(&#10;int&#10; i &#10;=&#10;0&#10;;&#10; i &#10;&lt;&#10;8&#10;;&#10; i&#10;++)&#10;{&#10;41.&#10;int&#10; nindex &#10;=&#10; i &#10;*&#10;6&#10;;&#10;42.&#10;int&#10; mindex &#10;=&#10; i &#10;&lt;&lt;&#10;2&#10;;&#10;43.&#10;// n&#10;行&#10;m&#10;列&#10;44.&#10;// n=(b1b6)10&#10;45.&#10;// m=(b2b3b4b5)10&#10;46.&#10;int&#10; n &#10;=&#10;(&#10;data&#10;[&#10;nindex&#10;]&#10;&lt;&lt;&#10;1&#10;)&#10;+&#10; data&#10;[&#10;nindex&#10;+&#10;5&#10;];&#10;47.&#10;int&#10; m &#10;=&#10;(&#10;data&#10;[&#10;nindex&#10;+&#10;1&#10;]&#10;&lt;&lt;&#10;3&#10;)&#10;+&#10;(&#10;data&#10;[&#10;nindex&#10;+&#10;2&#10;]&#10;&lt;&lt;&#10;2&#10;)&#10;48.&#10;+&#10;(&#10;data&#10;[&#10;nindex&#10;+&#10;3&#10;]&#10;&lt;&lt;&#10;1&#10;)&#10;+&#10; data&#10;[&#10;nindex&#10;+&#10;4&#10;]&#10;；&#10;49.&#10;// &#10;从&#10;sbox&#10;中选取对应值&#10;50.&#10;int&#10; num &#10;=&#10; S_box&#10;[&#10;i&#10;][&#10;n&#10;][&#10;m&#10;];&#10;51.&#10;52.&#10;// &#10;转成&#10;4&#10;位二进制&#10;53.&#10;        result&#10;[&#10;mindex&#10;]&#10;=&#10;(&#10;num&#10;&amp;&#10;0x08&#10;)&#10;&gt;&gt;&#10;3&#10;;&#10;54.&#10;        result&#10;[&#10;mindex&#10;+&#10;1&#10;]&#10;=&#10;(&#10;num&#10;&amp;&#10;0x04&#10;)&#10;&gt;&gt;&#10;2&#10;;&#10;55.&#10;        result&#10;[&#10;mindex&#10;+&#10;2&#10;]&#10;=&#10;(&#10;num&#10;&amp;&#10;0x02&#10;)&#10;&gt;&gt;&#10;1&#10;;&#10;56.&#10;        result&#10;[&#10;mindex&#10;+&#10;3&#10;]&#10;=&#10; num&#10;&amp;&#10;0x01&#10;;&#10;57.&#10;}&#10;58.&#10;return&#10; result&#10;;&#10;59.&#10;}&#10;60.&#10;61.&#10;// P&#10;置换得到轮函数最终结果&#10;62.&#10;char&#10;*&#10; P_Transform&#10;(&#10;char&#10;*&#10; data&#10;)&#10;{&#10;63.&#10;char&#10;*&#10; result &#10;=&#10;new&#10;char&#10;[&#10;32&#10;];&#10;"/>
                    <pic:cNvPicPr>
                      <a:picLocks noChangeAspect="1" noChangeArrowheads="1"/>
                    </pic:cNvPicPr>
                  </pic:nvPicPr>
                  <pic:blipFill rotWithShape="1">
                    <a:blip r:embed="rId50">
                      <a:extLst>
                        <a:ext uri="{28A0092B-C50C-407E-A947-70E740481C1C}">
                          <a14:useLocalDpi xmlns:a14="http://schemas.microsoft.com/office/drawing/2010/main" val="0"/>
                        </a:ext>
                      </a:extLst>
                    </a:blip>
                    <a:srcRect l="10451" t="90179" r="40223" b="5089"/>
                    <a:stretch/>
                  </pic:blipFill>
                  <pic:spPr bwMode="auto">
                    <a:xfrm>
                      <a:off x="0" y="0"/>
                      <a:ext cx="4257923" cy="5759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906AB" w:rsidRDefault="003D1CEA" w:rsidP="00440387">
      <w:pPr>
        <w:widowControl/>
        <w:spacing w:before="170"/>
        <w:jc w:val="left"/>
        <w:rPr>
          <w:rFonts w:ascii="Calibri" w:eastAsia="宋体" w:hAnsi="Calibri" w:cs="宋体"/>
          <w:kern w:val="0"/>
          <w:sz w:val="22"/>
        </w:rPr>
      </w:pPr>
      <w:r w:rsidRPr="00440387">
        <w:rPr>
          <w:noProof/>
        </w:rPr>
        <w:drawing>
          <wp:anchor distT="0" distB="0" distL="114300" distR="114300" simplePos="0" relativeHeight="251667456" behindDoc="0" locked="0" layoutInCell="1" allowOverlap="1" wp14:anchorId="6991DF6F" wp14:editId="1C35908D">
            <wp:simplePos x="0" y="0"/>
            <wp:positionH relativeFrom="margin">
              <wp:posOffset>74930</wp:posOffset>
            </wp:positionH>
            <wp:positionV relativeFrom="paragraph">
              <wp:posOffset>5620385</wp:posOffset>
            </wp:positionV>
            <wp:extent cx="5007610" cy="2532380"/>
            <wp:effectExtent l="0" t="0" r="2540" b="1270"/>
            <wp:wrapSquare wrapText="bothSides"/>
            <wp:docPr id="37" name="图片 37" descr="计算机生成了可选文字:&#10;64.&#10;for&#10;(&#10;int&#10; i &#10;=&#10;0&#10;;&#10; i &#10;&lt;&#10;32&#10;;&#10; i&#10;++)&#10;{&#10;65.&#10;        result&#10;[&#10;i&#10;]&#10;=&#10; data&#10;[&#10;P_table&#10;[&#10;i&#10;]];&#10;66.&#10;}&#10;67.&#10;return&#10; result&#10;;&#10;68.&#10;}&#10;69.&#10;70.&#10;71.&#10;72.&#10;73.&#10;74.&#10;// &#10;置换选择表&#10;1&#10;，去除&#10;8&#10;位校验位，得&#10;56&#10;位密钥&#10;75.&#10;char&#10;*&#10; get_56bit_Realkey&#10;(&#10;char&#10;*&#10; key&#10;)&#10;{&#10;76.&#10;char&#10;*&#10; realkey &#10;=&#10;new&#10;char&#10;[&#10;56&#10;];&#10;77.&#10;for&#10;(&#10;int&#10; i &#10;=&#10;0&#10;;&#10; i &#10;&lt;&#10;64&#10;;&#10; i&#10;++)&#10;{&#10;78.&#10;// &#10;逢&#10;8&#10;去&#10;1&#10;79.&#10;if&#10;((&#10;i&#10;+&#10;1&#10;)%&#10;8&#10;!=&#10;0&#10;)&#10;{&#10;80.&#10;            realkey &#10;=&#10; key&#10;[&#10;PC1_table&#10;[&#10;i&#10;]];&#10;81.&#10;}&#10;82.&#10;}&#10;83.&#10;return&#10; realkey&#10;;&#10;84.&#10;}&#10;85.&#10;86.&#10;// &#10;置换选择表&#10;2&#10;，去除&#10;8&#10;位校验位，得&#10;48&#10;位&#10;ki&#10;87.&#10;char&#10;*&#10; get_48bit_subkey&#10;(&#10;char&#10;*&#10; newrealkey&#10;)&#10;{&#10;88.&#10;char&#10;*&#10; subkey &#10;=&#10;new&#10;char&#10;[&#10;48&#10;];&#10;89.&#10;for&#10;(&#10;int&#10; i &#10;=&#10;0&#10;;&#10; i &#10;&lt;&#10;56&#10;;&#10; i&#10;++)&#10;{&#10;90.&#10;// &#10;去除&#10;9&#10;，&#10;18&#10;，&#10;22&#10;，&#10;25&#10;，&#10;35&#10;，&#10;38&#10;，&#10;43&#10;，&#10;54&#10;位&#10;91.&#10;if&#10;(&#10;i &#10;!=&#10;9&#10;&amp;&amp;&#10; i &#10;!=&#10;18&#10;&amp;&amp;&#10; i &#10;!=&#10;22&#10;&amp;&amp;&#10; i &#10;!=&#10;25&#10;92.&#10;&amp;&amp;&#10; i &#10;!=&#10;35&#10;&amp;&amp;&#10; i &#10;!=&#10;38&#10;&amp;&amp;&#10; i &#10;!=&#10;43&#10;&amp;&amp;&#10; i &#10;!=&#10;54&#10;)&#10;{&#10;93.&#10;            subkey &#10;=&#10; newrealkey&#10;[&#10;PC2_table&#10;[&#10;i&#10;]];&#10;94.&#10;}&#10;95.&#10;}&#10;96.&#10;return&#10; subkey&#10;;&#10;97.&#10;}&#10;98.&#10;99.&#10;100.&#10;// i=1,2,9,16&#10;时，循环左移一个位置，否则循环左移两个位置&#10;101.&#10;int&#10; movetoleft&#10;[&#10;16&#10;]&#10;=&#10;{&#10;1&#10;,&#10;1&#10;,&#10;2&#10;,&#10;2&#10;,&#10;2&#10;,&#10;2&#10;,&#10;2&#10;,&#10;2&#10;,&#10;1&#10;,&#10;2&#10;,&#10;2&#10;,&#10;2&#10;,&#10;2&#10;,&#10;2&#10;,&#10;2&#10;,&#10;1&#10;};&#10;102.&#10;// 48&#10;位分左右分别左移&#10;103.&#10;void&#10;Move_Left&#10;(&#10;char&#10;*&#10; data&#10;,&#10;int&#10; times&#10;)&#10;{&#10;104.&#10;char&#10;*&#10; savedata &#10;=&#10;new&#10;char&#10;[&#10;56&#10;];&#10;105.&#10;// &#10;保存移位数据&#10;106.&#10;    memcpy&#10;(&#10;savedata&#10;,&#10; data&#10;,&#10; times&#10;);&#10;107.&#10;    memcpy&#10;(&#10;savedata&#10;+&#10;times&#10;,&#10; data&#10;+&#10;28&#10;,&#10; times&#10;);&#10;108.&#10;109.&#10;// &#10;前&#10;28&#10;位&#10;110.&#10;    memcpy&#10;(&#10;data&#10;,&#10; data&#10;+&#10;times&#10;,&#10;28&#10;-&#10;times&#10;);&#10;111.&#10;    memcpy&#10;(&#10;data&#10;+&#10;28&#10;-&#10;times&#10;,&#10; savedata&#10;,&#10; times&#10;);&#10;112.&#10;// &#10;后&#10;28&#10;位&#10;113.&#10;    memcpy&#10;(&#10;data&#10;+&#10;28&#10;,&#10; data&#10;+&#10;28&#10;+&#10;times&#10;,&#10;28&#10;-&#10;times&#10;);&#10;114.&#10;    memcpy&#10;(&#10;data&#10;+&#10;56&#10;-&#10;times&#10;,&#10; savedata&#10;+&#10;times&#10;,&#10; times&#10;);&#10;115.&#10;116.&#10;117.&#10;}&#10;118.&#10;119.&#10;120.&#10;// &#10;从&#10;64&#10;位密钥得到&#10;16&#10;个子密钥&#10;121.&#10;void&#10; getSubkeys&#10;(&#10;char&#10;*&#10;Key&#10;,&#10;char&#10; subkeys&#10;[&#10;16&#10;][&#10;48&#10;])&#10;{&#10;122.&#10;char&#10;*&#10; realkey &#10;=&#10;new&#10;char&#10;[&#10;56&#10;];&#10;123.&#10;// PC-1&#10;置换&#10;124.&#10;    realkey &#10;=&#10; get_56bit_Realkey&#10;(&#10;key&#10;);&#10;125.&#10;// 16&#10;次循环迭代&#10;126.&#10;for&#10;(&#10;int&#10; i &#10;=&#10;0&#10;;&#10; i &#10;&lt;&#10;16&#10;;&#10; i&#10;++)&#10;{&#10;127.&#10;// &#10;左移&#10;movetoleft[i]&#10;位&#10;128.&#10;Move_Left&#10;(&#10;realkey&#10;,&#10; movetoleft&#10;[&#10;i&#10;]);&#10;129.&#10;// // PC-2&#10;置换，得到子密钥&#10;130.&#10;        subkeys&#10;[&#10;i&#10;]&#10;=&#10; get_48bit_subkey&#10;(&#10;realkey&#10;);&#10;131.&#10;}&#10;132.&#10;}&#10;133.&#10;134.&#10;135.&#10;// IP&#10;逆置换&#10;136.&#10;// &#10;对输入&#10;char&#10;数组进行&#10;IP&#10;置换&#10;137.&#10;char&#10;*&#10;Final_Permutation&#10;(&#10;char&#10;*&#10; code&#10;)&#10;{&#10;138.&#10;char&#10;*&#10; FP_result &#10;=&#10;new&#10;char&#10;[&#10;64&#10;];&#10;139.&#10;for&#10;(&#10;int&#10; i &#10;=&#10;0&#10;;&#10; i &#10;&lt;&#10;64&#10;;&#10; i&#10;++)&#10;{&#10;140.&#10;        FP_result&#10;[&#10;i&#10;]&#10;=&#10; code&#10;[&#10;FP_table&#10;[&#10;i&#10;]];&#10;141.&#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计算机生成了可选文字:&#10;64.&#10;for&#10;(&#10;int&#10; i &#10;=&#10;0&#10;;&#10; i &#10;&lt;&#10;32&#10;;&#10; i&#10;++)&#10;{&#10;65.&#10;        result&#10;[&#10;i&#10;]&#10;=&#10; data&#10;[&#10;P_table&#10;[&#10;i&#10;]];&#10;66.&#10;}&#10;67.&#10;return&#10; result&#10;;&#10;68.&#10;}&#10;69.&#10;70.&#10;71.&#10;72.&#10;73.&#10;74.&#10;// &#10;置换选择表&#10;1&#10;，去除&#10;8&#10;位校验位，得&#10;56&#10;位密钥&#10;75.&#10;char&#10;*&#10; get_56bit_Realkey&#10;(&#10;char&#10;*&#10; key&#10;)&#10;{&#10;76.&#10;char&#10;*&#10; realkey &#10;=&#10;new&#10;char&#10;[&#10;56&#10;];&#10;77.&#10;for&#10;(&#10;int&#10; i &#10;=&#10;0&#10;;&#10; i &#10;&lt;&#10;64&#10;;&#10; i&#10;++)&#10;{&#10;78.&#10;// &#10;逢&#10;8&#10;去&#10;1&#10;79.&#10;if&#10;((&#10;i&#10;+&#10;1&#10;)%&#10;8&#10;!=&#10;0&#10;)&#10;{&#10;80.&#10;            realkey &#10;=&#10; key&#10;[&#10;PC1_table&#10;[&#10;i&#10;]];&#10;81.&#10;}&#10;82.&#10;}&#10;83.&#10;return&#10; realkey&#10;;&#10;84.&#10;}&#10;85.&#10;86.&#10;// &#10;置换选择表&#10;2&#10;，去除&#10;8&#10;位校验位，得&#10;48&#10;位&#10;ki&#10;87.&#10;char&#10;*&#10; get_48bit_subkey&#10;(&#10;char&#10;*&#10; newrealkey&#10;)&#10;{&#10;88.&#10;char&#10;*&#10; subkey &#10;=&#10;new&#10;char&#10;[&#10;48&#10;];&#10;89.&#10;for&#10;(&#10;int&#10; i &#10;=&#10;0&#10;;&#10; i &#10;&lt;&#10;56&#10;;&#10; i&#10;++)&#10;{&#10;90.&#10;// &#10;去除&#10;9&#10;，&#10;18&#10;，&#10;22&#10;，&#10;25&#10;，&#10;35&#10;，&#10;38&#10;，&#10;43&#10;，&#10;54&#10;位&#10;91.&#10;if&#10;(&#10;i &#10;!=&#10;9&#10;&amp;&amp;&#10; i &#10;!=&#10;18&#10;&amp;&amp;&#10; i &#10;!=&#10;22&#10;&amp;&amp;&#10; i &#10;!=&#10;25&#10;92.&#10;&amp;&amp;&#10; i &#10;!=&#10;35&#10;&amp;&amp;&#10; i &#10;!=&#10;38&#10;&amp;&amp;&#10; i &#10;!=&#10;43&#10;&amp;&amp;&#10; i &#10;!=&#10;54&#10;)&#10;{&#10;93.&#10;            subkey &#10;=&#10; newrealkey&#10;[&#10;PC2_table&#10;[&#10;i&#10;]];&#10;94.&#10;}&#10;95.&#10;}&#10;96.&#10;return&#10; subkey&#10;;&#10;97.&#10;}&#10;98.&#10;99.&#10;100.&#10;// i=1,2,9,16&#10;时，循环左移一个位置，否则循环左移两个位置&#10;101.&#10;int&#10; movetoleft&#10;[&#10;16&#10;]&#10;=&#10;{&#10;1&#10;,&#10;1&#10;,&#10;2&#10;,&#10;2&#10;,&#10;2&#10;,&#10;2&#10;,&#10;2&#10;,&#10;2&#10;,&#10;1&#10;,&#10;2&#10;,&#10;2&#10;,&#10;2&#10;,&#10;2&#10;,&#10;2&#10;,&#10;2&#10;,&#10;1&#10;};&#10;102.&#10;// 48&#10;位分左右分别左移&#10;103.&#10;void&#10;Move_Left&#10;(&#10;char&#10;*&#10; data&#10;,&#10;int&#10; times&#10;)&#10;{&#10;104.&#10;char&#10;*&#10; savedata &#10;=&#10;new&#10;char&#10;[&#10;56&#10;];&#10;105.&#10;// &#10;保存移位数据&#10;106.&#10;    memcpy&#10;(&#10;savedata&#10;,&#10; data&#10;,&#10; times&#10;);&#10;107.&#10;    memcpy&#10;(&#10;savedata&#10;+&#10;times&#10;,&#10; data&#10;+&#10;28&#10;,&#10; times&#10;);&#10;108.&#10;109.&#10;// &#10;前&#10;28&#10;位&#10;110.&#10;    memcpy&#10;(&#10;data&#10;,&#10; data&#10;+&#10;times&#10;,&#10;28&#10;-&#10;times&#10;);&#10;111.&#10;    memcpy&#10;(&#10;data&#10;+&#10;28&#10;-&#10;times&#10;,&#10; savedata&#10;,&#10; times&#10;);&#10;112.&#10;// &#10;后&#10;28&#10;位&#10;113.&#10;    memcpy&#10;(&#10;data&#10;+&#10;28&#10;,&#10; data&#10;+&#10;28&#10;+&#10;times&#10;,&#10;28&#10;-&#10;times&#10;);&#10;114.&#10;    memcpy&#10;(&#10;data&#10;+&#10;56&#10;-&#10;times&#10;,&#10; savedata&#10;+&#10;times&#10;,&#10; times&#10;);&#10;115.&#10;116.&#10;117.&#10;}&#10;118.&#10;119.&#10;120.&#10;// &#10;从&#10;64&#10;位密钥得到&#10;16&#10;个子密钥&#10;121.&#10;void&#10; getSubkeys&#10;(&#10;char&#10;*&#10;Key&#10;,&#10;char&#10; subkeys&#10;[&#10;16&#10;][&#10;48&#10;])&#10;{&#10;122.&#10;char&#10;*&#10; realkey &#10;=&#10;new&#10;char&#10;[&#10;56&#10;];&#10;123.&#10;// PC-1&#10;置换&#10;124.&#10;    realkey &#10;=&#10; get_56bit_Realkey&#10;(&#10;key&#10;);&#10;125.&#10;// 16&#10;次循环迭代&#10;126.&#10;for&#10;(&#10;int&#10; i &#10;=&#10;0&#10;;&#10; i &#10;&lt;&#10;16&#10;;&#10; i&#10;++)&#10;{&#10;127.&#10;// &#10;左移&#10;movetoleft[i]&#10;位&#10;128.&#10;Move_Left&#10;(&#10;realkey&#10;,&#10; movetoleft&#10;[&#10;i&#10;]);&#10;129.&#10;// // PC-2&#10;置换，得到子密钥&#10;130.&#10;        subkeys&#10;[&#10;i&#10;]&#10;=&#10; get_48bit_subkey&#10;(&#10;realkey&#10;);&#10;131.&#10;}&#10;132.&#10;}&#10;133.&#10;134.&#10;135.&#10;// IP&#10;逆置换&#10;136.&#10;// &#10;对输入&#10;char&#10;数组进行&#10;IP&#10;置换&#10;137.&#10;char&#10;*&#10;Final_Permutation&#10;(&#10;char&#10;*&#10; code&#10;)&#10;{&#10;138.&#10;char&#10;*&#10; FP_result &#10;=&#10;new&#10;char&#10;[&#10;64&#10;];&#10;139.&#10;for&#10;(&#10;int&#10; i &#10;=&#10;0&#10;;&#10; i &#10;&lt;&#10;64&#10;;&#10; i&#10;++)&#10;{&#10;140.&#10;        FP_result&#10;[&#10;i&#10;]&#10;=&#10; code&#10;[&#10;FP_table&#10;[&#10;i&#10;]];&#10;141.&#10;}&#10;"/>
                    <pic:cNvPicPr>
                      <a:picLocks noChangeAspect="1" noChangeArrowheads="1"/>
                    </pic:cNvPicPr>
                  </pic:nvPicPr>
                  <pic:blipFill rotWithShape="1">
                    <a:blip r:embed="rId51">
                      <a:extLst>
                        <a:ext uri="{28A0092B-C50C-407E-A947-70E740481C1C}">
                          <a14:useLocalDpi xmlns:a14="http://schemas.microsoft.com/office/drawing/2010/main" val="0"/>
                        </a:ext>
                      </a:extLst>
                    </a:blip>
                    <a:srcRect l="10903" t="46416" r="27106" b="31389"/>
                    <a:stretch/>
                  </pic:blipFill>
                  <pic:spPr bwMode="auto">
                    <a:xfrm>
                      <a:off x="0" y="0"/>
                      <a:ext cx="5007610" cy="25323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906AB" w:rsidRPr="00440387">
        <w:rPr>
          <w:noProof/>
        </w:rPr>
        <w:drawing>
          <wp:anchor distT="0" distB="0" distL="114300" distR="114300" simplePos="0" relativeHeight="251664384" behindDoc="0" locked="0" layoutInCell="1" allowOverlap="1" wp14:anchorId="1BAB929D">
            <wp:simplePos x="0" y="0"/>
            <wp:positionH relativeFrom="margin">
              <wp:posOffset>21590</wp:posOffset>
            </wp:positionH>
            <wp:positionV relativeFrom="paragraph">
              <wp:posOffset>1654175</wp:posOffset>
            </wp:positionV>
            <wp:extent cx="5263515" cy="3876040"/>
            <wp:effectExtent l="0" t="0" r="0" b="0"/>
            <wp:wrapSquare wrapText="bothSides"/>
            <wp:docPr id="33" name="图片 33" descr="计算机生成了可选文字:&#10;64.&#10;for&#10;(&#10;int&#10; i &#10;=&#10;0&#10;;&#10; i &#10;&lt;&#10;32&#10;;&#10; i&#10;++)&#10;{&#10;65.&#10;        result&#10;[&#10;i&#10;]&#10;=&#10; data&#10;[&#10;P_table&#10;[&#10;i&#10;]];&#10;66.&#10;}&#10;67.&#10;return&#10; result&#10;;&#10;68.&#10;}&#10;69.&#10;70.&#10;71.&#10;72.&#10;73.&#10;74.&#10;// &#10;置换选择表&#10;1&#10;，去除&#10;8&#10;位校验位，得&#10;56&#10;位密钥&#10;75.&#10;char&#10;*&#10; get_56bit_Realkey&#10;(&#10;char&#10;*&#10; key&#10;)&#10;{&#10;76.&#10;char&#10;*&#10; realkey &#10;=&#10;new&#10;char&#10;[&#10;56&#10;];&#10;77.&#10;for&#10;(&#10;int&#10; i &#10;=&#10;0&#10;;&#10; i &#10;&lt;&#10;64&#10;;&#10; i&#10;++)&#10;{&#10;78.&#10;// &#10;逢&#10;8&#10;去&#10;1&#10;79.&#10;if&#10;((&#10;i&#10;+&#10;1&#10;)%&#10;8&#10;!=&#10;0&#10;)&#10;{&#10;80.&#10;            realkey &#10;=&#10; key&#10;[&#10;PC1_table&#10;[&#10;i&#10;]];&#10;81.&#10;}&#10;82.&#10;}&#10;83.&#10;return&#10; realkey&#10;;&#10;84.&#10;}&#10;85.&#10;86.&#10;// &#10;置换选择表&#10;2&#10;，去除&#10;8&#10;位校验位，得&#10;48&#10;位&#10;ki&#10;87.&#10;char&#10;*&#10; get_48bit_subkey&#10;(&#10;char&#10;*&#10; newrealkey&#10;)&#10;{&#10;88.&#10;char&#10;*&#10; subkey &#10;=&#10;new&#10;char&#10;[&#10;48&#10;];&#10;89.&#10;for&#10;(&#10;int&#10; i &#10;=&#10;0&#10;;&#10; i &#10;&lt;&#10;56&#10;;&#10; i&#10;++)&#10;{&#10;90.&#10;// &#10;去除&#10;9&#10;，&#10;18&#10;，&#10;22&#10;，&#10;25&#10;，&#10;35&#10;，&#10;38&#10;，&#10;43&#10;，&#10;54&#10;位&#10;91.&#10;if&#10;(&#10;i &#10;!=&#10;9&#10;&amp;&amp;&#10; i &#10;!=&#10;18&#10;&amp;&amp;&#10; i &#10;!=&#10;22&#10;&amp;&amp;&#10; i &#10;!=&#10;25&#10;92.&#10;&amp;&amp;&#10; i &#10;!=&#10;35&#10;&amp;&amp;&#10; i &#10;!=&#10;38&#10;&amp;&amp;&#10; i &#10;!=&#10;43&#10;&amp;&amp;&#10; i &#10;!=&#10;54&#10;)&#10;{&#10;93.&#10;            subkey &#10;=&#10; newrealkey&#10;[&#10;PC2_table&#10;[&#10;i&#10;]];&#10;94.&#10;}&#10;95.&#10;}&#10;96.&#10;return&#10; subkey&#10;;&#10;97.&#10;}&#10;98.&#10;99.&#10;100.&#10;// i=1,2,9,16&#10;时，循环左移一个位置，否则循环左移两个位置&#10;101.&#10;int&#10; movetoleft&#10;[&#10;16&#10;]&#10;=&#10;{&#10;1&#10;,&#10;1&#10;,&#10;2&#10;,&#10;2&#10;,&#10;2&#10;,&#10;2&#10;,&#10;2&#10;,&#10;2&#10;,&#10;1&#10;,&#10;2&#10;,&#10;2&#10;,&#10;2&#10;,&#10;2&#10;,&#10;2&#10;,&#10;2&#10;,&#10;1&#10;};&#10;102.&#10;// 48&#10;位分左右分别左移&#10;103.&#10;void&#10;Move_Left&#10;(&#10;char&#10;*&#10; data&#10;,&#10;int&#10; times&#10;)&#10;{&#10;104.&#10;char&#10;*&#10; savedata &#10;=&#10;new&#10;char&#10;[&#10;56&#10;];&#10;105.&#10;// &#10;保存移位数据&#10;106.&#10;    memcpy&#10;(&#10;savedata&#10;,&#10; data&#10;,&#10; times&#10;);&#10;107.&#10;    memcpy&#10;(&#10;savedata&#10;+&#10;times&#10;,&#10; data&#10;+&#10;28&#10;,&#10; times&#10;);&#10;108.&#10;109.&#10;// &#10;前&#10;28&#10;位&#10;110.&#10;    memcpy&#10;(&#10;data&#10;,&#10; data&#10;+&#10;times&#10;,&#10;28&#10;-&#10;times&#10;);&#10;111.&#10;    memcpy&#10;(&#10;data&#10;+&#10;28&#10;-&#10;times&#10;,&#10; savedata&#10;,&#10; times&#10;);&#10;112.&#10;// &#10;后&#10;28&#10;位&#10;113.&#10;    memcpy&#10;(&#10;data&#10;+&#10;28&#10;,&#10; data&#10;+&#10;28&#10;+&#10;times&#10;,&#10;28&#10;-&#10;times&#10;);&#10;114.&#10;    memcpy&#10;(&#10;data&#10;+&#10;56&#10;-&#10;times&#10;,&#10; savedata&#10;+&#10;times&#10;,&#10; times&#10;);&#10;115.&#10;116.&#10;117.&#10;}&#10;118.&#10;119.&#10;120.&#10;// &#10;从&#10;64&#10;位密钥得到&#10;16&#10;个子密钥&#10;121.&#10;void&#10; getSubkeys&#10;(&#10;char&#10;*&#10;Key&#10;,&#10;char&#10; subkeys&#10;[&#10;16&#10;][&#10;48&#10;])&#10;{&#10;122.&#10;char&#10;*&#10; realkey &#10;=&#10;new&#10;char&#10;[&#10;56&#10;];&#10;123.&#10;// PC-1&#10;置换&#10;124.&#10;    realkey &#10;=&#10; get_56bit_Realkey&#10;(&#10;key&#10;);&#10;125.&#10;// 16&#10;次循环迭代&#10;126.&#10;for&#10;(&#10;int&#10; i &#10;=&#10;0&#10;;&#10; i &#10;&lt;&#10;16&#10;;&#10; i&#10;++)&#10;{&#10;127.&#10;// &#10;左移&#10;movetoleft[i]&#10;位&#10;128.&#10;Move_Left&#10;(&#10;realkey&#10;,&#10; movetoleft&#10;[&#10;i&#10;]);&#10;129.&#10;// // PC-2&#10;置换，得到子密钥&#10;130.&#10;        subkeys&#10;[&#10;i&#10;]&#10;=&#10; get_48bit_subkey&#10;(&#10;realkey&#10;);&#10;131.&#10;}&#10;132.&#10;}&#10;133.&#10;134.&#10;135.&#10;// IP&#10;逆置换&#10;136.&#10;// &#10;对输入&#10;char&#10;数组进行&#10;IP&#10;置换&#10;137.&#10;char&#10;*&#10;Final_Permutation&#10;(&#10;char&#10;*&#10; code&#10;)&#10;{&#10;138.&#10;char&#10;*&#10; FP_result &#10;=&#10;new&#10;char&#10;[&#10;64&#10;];&#10;139.&#10;for&#10;(&#10;int&#10; i &#10;=&#10;0&#10;;&#10; i &#10;&lt;&#10;64&#10;;&#10; i&#10;++)&#10;{&#10;140.&#10;        FP_result&#10;[&#10;i&#10;]&#10;=&#10; code&#10;[&#10;FP_table&#10;[&#10;i&#10;]];&#10;141.&#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计算机生成了可选文字:&#10;64.&#10;for&#10;(&#10;int&#10; i &#10;=&#10;0&#10;;&#10; i &#10;&lt;&#10;32&#10;;&#10; i&#10;++)&#10;{&#10;65.&#10;        result&#10;[&#10;i&#10;]&#10;=&#10; data&#10;[&#10;P_table&#10;[&#10;i&#10;]];&#10;66.&#10;}&#10;67.&#10;return&#10; result&#10;;&#10;68.&#10;}&#10;69.&#10;70.&#10;71.&#10;72.&#10;73.&#10;74.&#10;// &#10;置换选择表&#10;1&#10;，去除&#10;8&#10;位校验位，得&#10;56&#10;位密钥&#10;75.&#10;char&#10;*&#10; get_56bit_Realkey&#10;(&#10;char&#10;*&#10; key&#10;)&#10;{&#10;76.&#10;char&#10;*&#10; realkey &#10;=&#10;new&#10;char&#10;[&#10;56&#10;];&#10;77.&#10;for&#10;(&#10;int&#10; i &#10;=&#10;0&#10;;&#10; i &#10;&lt;&#10;64&#10;;&#10; i&#10;++)&#10;{&#10;78.&#10;// &#10;逢&#10;8&#10;去&#10;1&#10;79.&#10;if&#10;((&#10;i&#10;+&#10;1&#10;)%&#10;8&#10;!=&#10;0&#10;)&#10;{&#10;80.&#10;            realkey &#10;=&#10; key&#10;[&#10;PC1_table&#10;[&#10;i&#10;]];&#10;81.&#10;}&#10;82.&#10;}&#10;83.&#10;return&#10; realkey&#10;;&#10;84.&#10;}&#10;85.&#10;86.&#10;// &#10;置换选择表&#10;2&#10;，去除&#10;8&#10;位校验位，得&#10;48&#10;位&#10;ki&#10;87.&#10;char&#10;*&#10; get_48bit_subkey&#10;(&#10;char&#10;*&#10; newrealkey&#10;)&#10;{&#10;88.&#10;char&#10;*&#10; subkey &#10;=&#10;new&#10;char&#10;[&#10;48&#10;];&#10;89.&#10;for&#10;(&#10;int&#10; i &#10;=&#10;0&#10;;&#10; i &#10;&lt;&#10;56&#10;;&#10; i&#10;++)&#10;{&#10;90.&#10;// &#10;去除&#10;9&#10;，&#10;18&#10;，&#10;22&#10;，&#10;25&#10;，&#10;35&#10;，&#10;38&#10;，&#10;43&#10;，&#10;54&#10;位&#10;91.&#10;if&#10;(&#10;i &#10;!=&#10;9&#10;&amp;&amp;&#10; i &#10;!=&#10;18&#10;&amp;&amp;&#10; i &#10;!=&#10;22&#10;&amp;&amp;&#10; i &#10;!=&#10;25&#10;92.&#10;&amp;&amp;&#10; i &#10;!=&#10;35&#10;&amp;&amp;&#10; i &#10;!=&#10;38&#10;&amp;&amp;&#10; i &#10;!=&#10;43&#10;&amp;&amp;&#10; i &#10;!=&#10;54&#10;)&#10;{&#10;93.&#10;            subkey &#10;=&#10; newrealkey&#10;[&#10;PC2_table&#10;[&#10;i&#10;]];&#10;94.&#10;}&#10;95.&#10;}&#10;96.&#10;return&#10; subkey&#10;;&#10;97.&#10;}&#10;98.&#10;99.&#10;100.&#10;// i=1,2,9,16&#10;时，循环左移一个位置，否则循环左移两个位置&#10;101.&#10;int&#10; movetoleft&#10;[&#10;16&#10;]&#10;=&#10;{&#10;1&#10;,&#10;1&#10;,&#10;2&#10;,&#10;2&#10;,&#10;2&#10;,&#10;2&#10;,&#10;2&#10;,&#10;2&#10;,&#10;1&#10;,&#10;2&#10;,&#10;2&#10;,&#10;2&#10;,&#10;2&#10;,&#10;2&#10;,&#10;2&#10;,&#10;1&#10;};&#10;102.&#10;// 48&#10;位分左右分别左移&#10;103.&#10;void&#10;Move_Left&#10;(&#10;char&#10;*&#10; data&#10;,&#10;int&#10; times&#10;)&#10;{&#10;104.&#10;char&#10;*&#10; savedata &#10;=&#10;new&#10;char&#10;[&#10;56&#10;];&#10;105.&#10;// &#10;保存移位数据&#10;106.&#10;    memcpy&#10;(&#10;savedata&#10;,&#10; data&#10;,&#10; times&#10;);&#10;107.&#10;    memcpy&#10;(&#10;savedata&#10;+&#10;times&#10;,&#10; data&#10;+&#10;28&#10;,&#10; times&#10;);&#10;108.&#10;109.&#10;// &#10;前&#10;28&#10;位&#10;110.&#10;    memcpy&#10;(&#10;data&#10;,&#10; data&#10;+&#10;times&#10;,&#10;28&#10;-&#10;times&#10;);&#10;111.&#10;    memcpy&#10;(&#10;data&#10;+&#10;28&#10;-&#10;times&#10;,&#10; savedata&#10;,&#10; times&#10;);&#10;112.&#10;// &#10;后&#10;28&#10;位&#10;113.&#10;    memcpy&#10;(&#10;data&#10;+&#10;28&#10;,&#10; data&#10;+&#10;28&#10;+&#10;times&#10;,&#10;28&#10;-&#10;times&#10;);&#10;114.&#10;    memcpy&#10;(&#10;data&#10;+&#10;56&#10;-&#10;times&#10;,&#10; savedata&#10;+&#10;times&#10;,&#10; times&#10;);&#10;115.&#10;116.&#10;117.&#10;}&#10;118.&#10;119.&#10;120.&#10;// &#10;从&#10;64&#10;位密钥得到&#10;16&#10;个子密钥&#10;121.&#10;void&#10; getSubkeys&#10;(&#10;char&#10;*&#10;Key&#10;,&#10;char&#10; subkeys&#10;[&#10;16&#10;][&#10;48&#10;])&#10;{&#10;122.&#10;char&#10;*&#10; realkey &#10;=&#10;new&#10;char&#10;[&#10;56&#10;];&#10;123.&#10;// PC-1&#10;置换&#10;124.&#10;    realkey &#10;=&#10; get_56bit_Realkey&#10;(&#10;key&#10;);&#10;125.&#10;// 16&#10;次循环迭代&#10;126.&#10;for&#10;(&#10;int&#10; i &#10;=&#10;0&#10;;&#10; i &#10;&lt;&#10;16&#10;;&#10; i&#10;++)&#10;{&#10;127.&#10;// &#10;左移&#10;movetoleft[i]&#10;位&#10;128.&#10;Move_Left&#10;(&#10;realkey&#10;,&#10; movetoleft&#10;[&#10;i&#10;]);&#10;129.&#10;// // PC-2&#10;置换，得到子密钥&#10;130.&#10;        subkeys&#10;[&#10;i&#10;]&#10;=&#10; get_48bit_subkey&#10;(&#10;realkey&#10;);&#10;131.&#10;}&#10;132.&#10;}&#10;133.&#10;134.&#10;135.&#10;// IP&#10;逆置换&#10;136.&#10;// &#10;对输入&#10;char&#10;数组进行&#10;IP&#10;置换&#10;137.&#10;char&#10;*&#10;Final_Permutation&#10;(&#10;char&#10;*&#10; code&#10;)&#10;{&#10;138.&#10;char&#10;*&#10; FP_result &#10;=&#10;new&#10;char&#10;[&#10;64&#10;];&#10;139.&#10;for&#10;(&#10;int&#10; i &#10;=&#10;0&#10;;&#10; i &#10;&lt;&#10;64&#10;;&#10; i&#10;++)&#10;{&#10;140.&#10;        FP_result&#10;[&#10;i&#10;]&#10;=&#10; code&#10;[&#10;FP_table&#10;[&#10;i&#10;]];&#10;141.&#10;}&#10;"/>
                    <pic:cNvPicPr>
                      <a:picLocks noChangeAspect="1" noChangeArrowheads="1"/>
                    </pic:cNvPicPr>
                  </pic:nvPicPr>
                  <pic:blipFill rotWithShape="1">
                    <a:blip r:embed="rId51">
                      <a:extLst>
                        <a:ext uri="{28A0092B-C50C-407E-A947-70E740481C1C}">
                          <a14:useLocalDpi xmlns:a14="http://schemas.microsoft.com/office/drawing/2010/main" val="0"/>
                        </a:ext>
                      </a:extLst>
                    </a:blip>
                    <a:srcRect l="10823" t="16082" r="30991" b="53579"/>
                    <a:stretch/>
                  </pic:blipFill>
                  <pic:spPr bwMode="auto">
                    <a:xfrm>
                      <a:off x="0" y="0"/>
                      <a:ext cx="5263515" cy="38760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906AB" w:rsidRPr="00440387">
        <w:rPr>
          <w:noProof/>
        </w:rPr>
        <w:drawing>
          <wp:anchor distT="0" distB="0" distL="114300" distR="114300" simplePos="0" relativeHeight="251661312" behindDoc="0" locked="0" layoutInCell="1" allowOverlap="1">
            <wp:simplePos x="0" y="0"/>
            <wp:positionH relativeFrom="margin">
              <wp:posOffset>45141</wp:posOffset>
            </wp:positionH>
            <wp:positionV relativeFrom="paragraph">
              <wp:posOffset>437212</wp:posOffset>
            </wp:positionV>
            <wp:extent cx="5544820" cy="1204595"/>
            <wp:effectExtent l="0" t="0" r="0" b="0"/>
            <wp:wrapSquare wrapText="bothSides"/>
            <wp:docPr id="29" name="图片 29" descr="计算机生成了可选文字:&#10;64.&#10;for&#10;(&#10;int&#10; i &#10;=&#10;0&#10;;&#10; i &#10;&lt;&#10;32&#10;;&#10; i&#10;++)&#10;{&#10;65.&#10;        result&#10;[&#10;i&#10;]&#10;=&#10; data&#10;[&#10;P_table&#10;[&#10;i&#10;]];&#10;66.&#10;}&#10;67.&#10;return&#10; result&#10;;&#10;68.&#10;}&#10;69.&#10;70.&#10;71.&#10;72.&#10;73.&#10;74.&#10;// &#10;置换选择表&#10;1&#10;，去除&#10;8&#10;位校验位，得&#10;56&#10;位密钥&#10;75.&#10;char&#10;*&#10; get_56bit_Realkey&#10;(&#10;char&#10;*&#10; key&#10;)&#10;{&#10;76.&#10;char&#10;*&#10; realkey &#10;=&#10;new&#10;char&#10;[&#10;56&#10;];&#10;77.&#10;for&#10;(&#10;int&#10; i &#10;=&#10;0&#10;;&#10; i &#10;&lt;&#10;64&#10;;&#10; i&#10;++)&#10;{&#10;78.&#10;// &#10;逢&#10;8&#10;去&#10;1&#10;79.&#10;if&#10;((&#10;i&#10;+&#10;1&#10;)%&#10;8&#10;!=&#10;0&#10;)&#10;{&#10;80.&#10;            realkey &#10;=&#10; key&#10;[&#10;PC1_table&#10;[&#10;i&#10;]];&#10;81.&#10;}&#10;82.&#10;}&#10;83.&#10;return&#10; realkey&#10;;&#10;84.&#10;}&#10;85.&#10;86.&#10;// &#10;置换选择表&#10;2&#10;，去除&#10;8&#10;位校验位，得&#10;48&#10;位&#10;ki&#10;87.&#10;char&#10;*&#10; get_48bit_subkey&#10;(&#10;char&#10;*&#10; newrealkey&#10;)&#10;{&#10;88.&#10;char&#10;*&#10; subkey &#10;=&#10;new&#10;char&#10;[&#10;48&#10;];&#10;89.&#10;for&#10;(&#10;int&#10; i &#10;=&#10;0&#10;;&#10; i &#10;&lt;&#10;56&#10;;&#10; i&#10;++)&#10;{&#10;90.&#10;// &#10;去除&#10;9&#10;，&#10;18&#10;，&#10;22&#10;，&#10;25&#10;，&#10;35&#10;，&#10;38&#10;，&#10;43&#10;，&#10;54&#10;位&#10;91.&#10;if&#10;(&#10;i &#10;!=&#10;9&#10;&amp;&amp;&#10; i &#10;!=&#10;18&#10;&amp;&amp;&#10; i &#10;!=&#10;22&#10;&amp;&amp;&#10; i &#10;!=&#10;25&#10;92.&#10;&amp;&amp;&#10; i &#10;!=&#10;35&#10;&amp;&amp;&#10; i &#10;!=&#10;38&#10;&amp;&amp;&#10; i &#10;!=&#10;43&#10;&amp;&amp;&#10; i &#10;!=&#10;54&#10;)&#10;{&#10;93.&#10;            subkey &#10;=&#10; newrealkey&#10;[&#10;PC2_table&#10;[&#10;i&#10;]];&#10;94.&#10;}&#10;95.&#10;}&#10;96.&#10;return&#10; subkey&#10;;&#10;97.&#10;}&#10;98.&#10;99.&#10;100.&#10;// i=1,2,9,16&#10;时，循环左移一个位置，否则循环左移两个位置&#10;101.&#10;int&#10; movetoleft&#10;[&#10;16&#10;]&#10;=&#10;{&#10;1&#10;,&#10;1&#10;,&#10;2&#10;,&#10;2&#10;,&#10;2&#10;,&#10;2&#10;,&#10;2&#10;,&#10;2&#10;,&#10;1&#10;,&#10;2&#10;,&#10;2&#10;,&#10;2&#10;,&#10;2&#10;,&#10;2&#10;,&#10;2&#10;,&#10;1&#10;};&#10;102.&#10;// 48&#10;位分左右分别左移&#10;103.&#10;void&#10;Move_Left&#10;(&#10;char&#10;*&#10; data&#10;,&#10;int&#10; times&#10;)&#10;{&#10;104.&#10;char&#10;*&#10; savedata &#10;=&#10;new&#10;char&#10;[&#10;56&#10;];&#10;105.&#10;// &#10;保存移位数据&#10;106.&#10;    memcpy&#10;(&#10;savedata&#10;,&#10; data&#10;,&#10; times&#10;);&#10;107.&#10;    memcpy&#10;(&#10;savedata&#10;+&#10;times&#10;,&#10; data&#10;+&#10;28&#10;,&#10; times&#10;);&#10;108.&#10;109.&#10;// &#10;前&#10;28&#10;位&#10;110.&#10;    memcpy&#10;(&#10;data&#10;,&#10; data&#10;+&#10;times&#10;,&#10;28&#10;-&#10;times&#10;);&#10;111.&#10;    memcpy&#10;(&#10;data&#10;+&#10;28&#10;-&#10;times&#10;,&#10; savedata&#10;,&#10; times&#10;);&#10;112.&#10;// &#10;后&#10;28&#10;位&#10;113.&#10;    memcpy&#10;(&#10;data&#10;+&#10;28&#10;,&#10; data&#10;+&#10;28&#10;+&#10;times&#10;,&#10;28&#10;-&#10;times&#10;);&#10;114.&#10;    memcpy&#10;(&#10;data&#10;+&#10;56&#10;-&#10;times&#10;,&#10; savedata&#10;+&#10;times&#10;,&#10; times&#10;);&#10;115.&#10;116.&#10;117.&#10;}&#10;118.&#10;119.&#10;120.&#10;// &#10;从&#10;64&#10;位密钥得到&#10;16&#10;个子密钥&#10;121.&#10;void&#10; getSubkeys&#10;(&#10;char&#10;*&#10;Key&#10;,&#10;char&#10; subkeys&#10;[&#10;16&#10;][&#10;48&#10;])&#10;{&#10;122.&#10;char&#10;*&#10; realkey &#10;=&#10;new&#10;char&#10;[&#10;56&#10;];&#10;123.&#10;// PC-1&#10;置换&#10;124.&#10;    realkey &#10;=&#10; get_56bit_Realkey&#10;(&#10;key&#10;);&#10;125.&#10;// 16&#10;次循环迭代&#10;126.&#10;for&#10;(&#10;int&#10; i &#10;=&#10;0&#10;;&#10; i &#10;&lt;&#10;16&#10;;&#10; i&#10;++)&#10;{&#10;127.&#10;// &#10;左移&#10;movetoleft[i]&#10;位&#10;128.&#10;Move_Left&#10;(&#10;realkey&#10;,&#10; movetoleft&#10;[&#10;i&#10;]);&#10;129.&#10;// // PC-2&#10;置换，得到子密钥&#10;130.&#10;        subkeys&#10;[&#10;i&#10;]&#10;=&#10; get_48bit_subkey&#10;(&#10;realkey&#10;);&#10;131.&#10;}&#10;132.&#10;}&#10;133.&#10;134.&#10;135.&#10;// IP&#10;逆置换&#10;136.&#10;// &#10;对输入&#10;char&#10;数组进行&#10;IP&#10;置换&#10;137.&#10;char&#10;*&#10;Final_Permutation&#10;(&#10;char&#10;*&#10; code&#10;)&#10;{&#10;138.&#10;char&#10;*&#10; FP_result &#10;=&#10;new&#10;char&#10;[&#10;64&#10;];&#10;139.&#10;for&#10;(&#10;int&#10; i &#10;=&#10;0&#10;;&#10; i &#10;&lt;&#10;64&#10;;&#10; i&#10;++)&#10;{&#10;140.&#10;        FP_result&#10;[&#10;i&#10;]&#10;=&#10; code&#10;[&#10;FP_table&#10;[&#10;i&#10;]];&#10;141.&#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计算机生成了可选文字:&#10;64.&#10;for&#10;(&#10;int&#10; i &#10;=&#10;0&#10;;&#10; i &#10;&lt;&#10;32&#10;;&#10; i&#10;++)&#10;{&#10;65.&#10;        result&#10;[&#10;i&#10;]&#10;=&#10; data&#10;[&#10;P_table&#10;[&#10;i&#10;]];&#10;66.&#10;}&#10;67.&#10;return&#10; result&#10;;&#10;68.&#10;}&#10;69.&#10;70.&#10;71.&#10;72.&#10;73.&#10;74.&#10;// &#10;置换选择表&#10;1&#10;，去除&#10;8&#10;位校验位，得&#10;56&#10;位密钥&#10;75.&#10;char&#10;*&#10; get_56bit_Realkey&#10;(&#10;char&#10;*&#10; key&#10;)&#10;{&#10;76.&#10;char&#10;*&#10; realkey &#10;=&#10;new&#10;char&#10;[&#10;56&#10;];&#10;77.&#10;for&#10;(&#10;int&#10; i &#10;=&#10;0&#10;;&#10; i &#10;&lt;&#10;64&#10;;&#10; i&#10;++)&#10;{&#10;78.&#10;// &#10;逢&#10;8&#10;去&#10;1&#10;79.&#10;if&#10;((&#10;i&#10;+&#10;1&#10;)%&#10;8&#10;!=&#10;0&#10;)&#10;{&#10;80.&#10;            realkey &#10;=&#10; key&#10;[&#10;PC1_table&#10;[&#10;i&#10;]];&#10;81.&#10;}&#10;82.&#10;}&#10;83.&#10;return&#10; realkey&#10;;&#10;84.&#10;}&#10;85.&#10;86.&#10;// &#10;置换选择表&#10;2&#10;，去除&#10;8&#10;位校验位，得&#10;48&#10;位&#10;ki&#10;87.&#10;char&#10;*&#10; get_48bit_subkey&#10;(&#10;char&#10;*&#10; newrealkey&#10;)&#10;{&#10;88.&#10;char&#10;*&#10; subkey &#10;=&#10;new&#10;char&#10;[&#10;48&#10;];&#10;89.&#10;for&#10;(&#10;int&#10; i &#10;=&#10;0&#10;;&#10; i &#10;&lt;&#10;56&#10;;&#10; i&#10;++)&#10;{&#10;90.&#10;// &#10;去除&#10;9&#10;，&#10;18&#10;，&#10;22&#10;，&#10;25&#10;，&#10;35&#10;，&#10;38&#10;，&#10;43&#10;，&#10;54&#10;位&#10;91.&#10;if&#10;(&#10;i &#10;!=&#10;9&#10;&amp;&amp;&#10; i &#10;!=&#10;18&#10;&amp;&amp;&#10; i &#10;!=&#10;22&#10;&amp;&amp;&#10; i &#10;!=&#10;25&#10;92.&#10;&amp;&amp;&#10; i &#10;!=&#10;35&#10;&amp;&amp;&#10; i &#10;!=&#10;38&#10;&amp;&amp;&#10; i &#10;!=&#10;43&#10;&amp;&amp;&#10; i &#10;!=&#10;54&#10;)&#10;{&#10;93.&#10;            subkey &#10;=&#10; newrealkey&#10;[&#10;PC2_table&#10;[&#10;i&#10;]];&#10;94.&#10;}&#10;95.&#10;}&#10;96.&#10;return&#10; subkey&#10;;&#10;97.&#10;}&#10;98.&#10;99.&#10;100.&#10;// i=1,2,9,16&#10;时，循环左移一个位置，否则循环左移两个位置&#10;101.&#10;int&#10; movetoleft&#10;[&#10;16&#10;]&#10;=&#10;{&#10;1&#10;,&#10;1&#10;,&#10;2&#10;,&#10;2&#10;,&#10;2&#10;,&#10;2&#10;,&#10;2&#10;,&#10;2&#10;,&#10;1&#10;,&#10;2&#10;,&#10;2&#10;,&#10;2&#10;,&#10;2&#10;,&#10;2&#10;,&#10;2&#10;,&#10;1&#10;};&#10;102.&#10;// 48&#10;位分左右分别左移&#10;103.&#10;void&#10;Move_Left&#10;(&#10;char&#10;*&#10; data&#10;,&#10;int&#10; times&#10;)&#10;{&#10;104.&#10;char&#10;*&#10; savedata &#10;=&#10;new&#10;char&#10;[&#10;56&#10;];&#10;105.&#10;// &#10;保存移位数据&#10;106.&#10;    memcpy&#10;(&#10;savedata&#10;,&#10; data&#10;,&#10; times&#10;);&#10;107.&#10;    memcpy&#10;(&#10;savedata&#10;+&#10;times&#10;,&#10; data&#10;+&#10;28&#10;,&#10; times&#10;);&#10;108.&#10;109.&#10;// &#10;前&#10;28&#10;位&#10;110.&#10;    memcpy&#10;(&#10;data&#10;,&#10; data&#10;+&#10;times&#10;,&#10;28&#10;-&#10;times&#10;);&#10;111.&#10;    memcpy&#10;(&#10;data&#10;+&#10;28&#10;-&#10;times&#10;,&#10; savedata&#10;,&#10; times&#10;);&#10;112.&#10;// &#10;后&#10;28&#10;位&#10;113.&#10;    memcpy&#10;(&#10;data&#10;+&#10;28&#10;,&#10; data&#10;+&#10;28&#10;+&#10;times&#10;,&#10;28&#10;-&#10;times&#10;);&#10;114.&#10;    memcpy&#10;(&#10;data&#10;+&#10;56&#10;-&#10;times&#10;,&#10; savedata&#10;+&#10;times&#10;,&#10; times&#10;);&#10;115.&#10;116.&#10;117.&#10;}&#10;118.&#10;119.&#10;120.&#10;// &#10;从&#10;64&#10;位密钥得到&#10;16&#10;个子密钥&#10;121.&#10;void&#10; getSubkeys&#10;(&#10;char&#10;*&#10;Key&#10;,&#10;char&#10; subkeys&#10;[&#10;16&#10;][&#10;48&#10;])&#10;{&#10;122.&#10;char&#10;*&#10; realkey &#10;=&#10;new&#10;char&#10;[&#10;56&#10;];&#10;123.&#10;// PC-1&#10;置换&#10;124.&#10;    realkey &#10;=&#10; get_56bit_Realkey&#10;(&#10;key&#10;);&#10;125.&#10;// 16&#10;次循环迭代&#10;126.&#10;for&#10;(&#10;int&#10; i &#10;=&#10;0&#10;;&#10; i &#10;&lt;&#10;16&#10;;&#10; i&#10;++)&#10;{&#10;127.&#10;// &#10;左移&#10;movetoleft[i]&#10;位&#10;128.&#10;Move_Left&#10;(&#10;realkey&#10;,&#10; movetoleft&#10;[&#10;i&#10;]);&#10;129.&#10;// // PC-2&#10;置换，得到子密钥&#10;130.&#10;        subkeys&#10;[&#10;i&#10;]&#10;=&#10; get_48bit_subkey&#10;(&#10;realkey&#10;);&#10;131.&#10;}&#10;132.&#10;}&#10;133.&#10;134.&#10;135.&#10;// IP&#10;逆置换&#10;136.&#10;// &#10;对输入&#10;char&#10;数组进行&#10;IP&#10;置换&#10;137.&#10;char&#10;*&#10;Final_Permutation&#10;(&#10;char&#10;*&#10; code&#10;)&#10;{&#10;138.&#10;char&#10;*&#10; FP_result &#10;=&#10;new&#10;char&#10;[&#10;64&#10;];&#10;139.&#10;for&#10;(&#10;int&#10; i &#10;=&#10;0&#10;;&#10; i &#10;&lt;&#10;64&#10;;&#10; i&#10;++)&#10;{&#10;140.&#10;        FP_result&#10;[&#10;i&#10;]&#10;=&#10; code&#10;[&#10;FP_table&#10;[&#10;i&#10;]];&#10;141.&#10;}&#10;"/>
                    <pic:cNvPicPr>
                      <a:picLocks noChangeAspect="1" noChangeArrowheads="1"/>
                    </pic:cNvPicPr>
                  </pic:nvPicPr>
                  <pic:blipFill rotWithShape="1">
                    <a:blip r:embed="rId51">
                      <a:extLst>
                        <a:ext uri="{28A0092B-C50C-407E-A947-70E740481C1C}">
                          <a14:useLocalDpi xmlns:a14="http://schemas.microsoft.com/office/drawing/2010/main" val="0"/>
                        </a:ext>
                      </a:extLst>
                    </a:blip>
                    <a:srcRect l="11068" t="4469" r="27106" b="86018"/>
                    <a:stretch/>
                  </pic:blipFill>
                  <pic:spPr bwMode="auto">
                    <a:xfrm>
                      <a:off x="0" y="0"/>
                      <a:ext cx="5544820" cy="12045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906AB" w:rsidRDefault="003906AB" w:rsidP="009E6959">
      <w:pPr>
        <w:rPr>
          <w:rFonts w:ascii="Calibri" w:eastAsia="宋体" w:hAnsi="Calibri" w:cs="宋体"/>
          <w:sz w:val="22"/>
        </w:rPr>
      </w:pPr>
    </w:p>
    <w:p w:rsidR="00440387" w:rsidRPr="00E75237" w:rsidRDefault="003D1CEA" w:rsidP="00E75237">
      <w:pPr>
        <w:widowControl/>
        <w:spacing w:before="190"/>
        <w:jc w:val="left"/>
        <w:rPr>
          <w:rFonts w:ascii="Calibri" w:eastAsia="宋体" w:hAnsi="Calibri" w:cs="宋体" w:hint="eastAsia"/>
          <w:kern w:val="0"/>
          <w:sz w:val="22"/>
        </w:rPr>
      </w:pPr>
      <w:r w:rsidRPr="00440387">
        <w:rPr>
          <w:noProof/>
        </w:rPr>
        <w:lastRenderedPageBreak/>
        <w:drawing>
          <wp:anchor distT="0" distB="0" distL="114300" distR="114300" simplePos="0" relativeHeight="251668480" behindDoc="0" locked="0" layoutInCell="1" allowOverlap="1" wp14:anchorId="4A1EBFA6">
            <wp:simplePos x="0" y="0"/>
            <wp:positionH relativeFrom="margin">
              <wp:align>left</wp:align>
            </wp:positionH>
            <wp:positionV relativeFrom="paragraph">
              <wp:posOffset>3008630</wp:posOffset>
            </wp:positionV>
            <wp:extent cx="3780790" cy="421005"/>
            <wp:effectExtent l="0" t="0" r="0" b="0"/>
            <wp:wrapSquare wrapText="bothSides"/>
            <wp:docPr id="38" name="图片 38" descr="计算机生成了可选文字:&#10;142.&#10;return&#10; FP_result&#10;;&#10;143.&#10;}&#10;144.&#10;145.&#10;146.&#10;char&#10;*&#10; charTobit&#10;(&#10;char&#10;*&#10; text&#10;);&#10;147.&#10;char&#10;*&#10; bitTochar&#10;(&#10;char&#10;*&#10; bits&#10;);&#10;148.&#10;//&#10;加密&#10;149.&#10;// 8&#10;个字节&#10;(64&#10;位&#10;)&#10;明文利用子密钥转为密文&#10;150.&#10;void&#10;Encipher&#10;(&#10;char&#10;*&#10; plaintext&#10;,&#10;char&#10; subKeys&#10;[&#10;16&#10;][&#10;48&#10;],&#10;char&#10;*&#10; ciphertext&#10;)&#10;{&#10;151.&#10;char&#10;*&#10; plain &#10;=&#10;new&#10;char&#10;[&#10;64&#10;];&#10;152.&#10;char&#10;*&#10; afterIP &#10;=&#10;new&#10;char&#10;[&#10;64&#10;];&#10;153.&#10;char&#10;*&#10;Left&#10;=&#10;new&#10;char&#10;[&#10;48&#10;];&#10;154.&#10;char&#10;*&#10;Right&#10;=&#10;new&#10;char&#10;[&#10;48&#10;];&#10;155.&#10;char&#10;*&#10; eRight &#10;=&#10;new&#10;char&#10;[&#10;48&#10;];&#10;156.&#10;char&#10;*&#10; xor_result &#10;=&#10;new&#10;char&#10;[&#10;48&#10;];&#10;157.&#10;char&#10;*&#10; s_result &#10;=&#10;new&#10;char&#10;[&#10;32&#10;];&#10;158.&#10;char&#10;*&#10; f_result &#10;=&#10;new&#10;char&#10;[&#10;32&#10;];&#10;159.&#10;char&#10;*&#10;Ri&#10;=&#10;new&#10;char&#10;[&#10;32&#10;];&#10;160.&#10;char&#10;*&#10; afterFP &#10;=&#10;new&#10;char&#10;[&#10;64&#10;];&#10;161.&#10;162.&#10;    plain &#10;=&#10; charTobit&#10;(&#10;plaintext&#10;);&#10;163.&#10;//&#10;初始&#10;IP  &#10;164.&#10;    afterIP &#10;=&#10;Init_Permutation&#10;(&#10;plain&#10;);&#10;165.&#10;166.&#10;//16&#10;轮迭代&#10;167.&#10;for&#10;(&#10;int&#10; i &#10;=&#10;0&#10;;&#10; i &#10;&lt;&#10;16&#10;;&#10; i&#10;++){&#10;168.&#10;// &#10;左半部分&#10;169.&#10;        memcpy&#10;(&#10;Left&#10;,&#10; afterIP&#10;,&#10;32&#10;);&#10;170.&#10;// &#10;右半部分&#10;171.&#10;        memcpy&#10;(&#10;Right&#10;,&#10;afterIP&#10;+&#10;32&#10;,&#10;32&#10;);&#10;172.&#10;//&#10;右半部分&#10;E&#10;扩展置换，&#10;32&#10;位&#10;-&gt;48&#10;位&#10;173.&#10;        eRight &#10;=&#10; E_explaned&#10;(&#10;Right&#10;);&#10;174.&#10;//&#10;将右半部分与子密钥进行异或操作&#10;175.&#10;        xor_result &#10;=&#10; XOR&#10;(&#10;eRight&#10;,&#10; subkeys&#10;[&#10;i&#10;]);&#10;176.&#10;//&#10;异或结果进入&#10;Sbox&#10;，输出&#10;32&#10;位结果&#10;177.&#10;        s_result &#10;=&#10; S_BoxTrans&#10;(&#10;xor_result&#10;);&#10;178.&#10;//P&#10;置换得到轮函数最终结果&#10;179.&#10;        f_result &#10;=&#10; P_Transform&#10;()&#10;180.&#10;//&#10;明文左半部分与轮函数结果进行异或&#10;181.&#10;Ri&#10;=&#10; XOR&#10;(&#10;Left&#10;,&#10;f_result&#10;);&#10;182.&#10;// Li&#10;和&#10;Ri&#10;交换&#10;183.&#10;if&#10;(&#10;i &#10;&lt;&#10;15&#10;){&#10;184.&#10;Swap&#10;(&#10;Right&#10;,&#10;Ri&#10;);&#10;185.&#10;}&#10;186.&#10;        memcpy&#10;(&#10;afterIP&#10;,&#10;Right&#10;,&#10;32&#10;);&#10;187.&#10;        memcpy&#10;(&#10;afterIP&#10;+&#10;32&#10;,&#10;Ri&#10;,&#10;32&#10;);&#10;188.&#10;}&#10;189.&#10;//&#10;逆初始置换（&#10;IP^-1&#10;置换）&#10;190.&#10;    afterFP &#10;=&#10;Final_Permutation&#10;(&#10;afterIP&#10;);&#10;191.&#10;    ciphertext &#10;=&#10; bitTochar&#10;(&#10;afterFP&#10;);&#10;192.&#10;}&#10;193.&#10;194.&#10;//&#10;解密&#10;195.&#10;// 8&#10;个字节&#10;(64&#10;位&#10;)&#10;密文利用子密钥转为明文&#10;196.&#10;void&#10;Decrypt&#10;(&#10;char&#10;*&#10; ciphertext&#10;,&#10;char&#10; subKeys&#10;[&#10;16&#10;][&#10;48&#10;],&#10;char&#10;*&#10; plaintext&#10;)&#10;{&#10;197.&#10;char&#10;*&#10; cipher &#10;=&#10;new&#10;char&#10;[&#10;64&#10;];&#10;198.&#10;char&#10;*&#10; afterIP &#10;=&#10;new&#10;char&#10;[&#10;64&#10;];&#10;199.&#10;char&#10;*&#10;Left&#10;=&#10;new&#10;char&#10;[&#10;48&#10;];&#10;200.&#10;char&#10;*&#10;Right&#10;=&#10;new&#10;char&#10;[&#10;48&#10;];&#10;201.&#10;char&#10;*&#10; eRight &#10;=&#10;new&#10;char&#10;[&#10;48&#10;];&#10;202.&#10;char&#10;*&#10; xor_result &#10;=&#10;new&#10;char&#10;[&#10;48&#10;];&#10;203.&#10;char&#10;*&#10; s_result &#10;=&#10;new&#10;char&#10;[&#10;32&#10;];&#10;204.&#10;char&#10;*&#10; f_result &#10;=&#10;new&#10;char&#10;[&#10;32&#10;];&#10;205.&#10;char&#10;*&#10;Ri&#10;=&#10;new&#10;char&#10;[&#10;32&#10;];&#10;206.&#10;char&#10;*&#10; afterFP &#10;=&#10;new&#10;char&#10;[&#10;64&#10;];&#10;207.&#10;208.&#10;    cipher &#10;=&#10; charTobit&#10;(&#10;ciphertext&#10;);&#10;209.&#10;//&#10;初始&#10;IP  &#10;210.&#10;    afterIP &#10;=&#10;Init_Permutation&#10;(&#10;cipher&#10;);&#10;211.&#10;212.&#10;//16&#10;轮迭代&#10;213.&#10;for&#10;(&#10;int&#10; i &#10;=&#10;15&#10;;&#10; i &#10;&gt;=&#10;0&#10;;&#10; i&#10;--){&#10;214.&#10;// &#10;左半部分&#10;215.&#10;        memcpy&#10;(&#10;Left&#10;,&#10; afterIP&#10;,&#10;32&#10;);&#10;216.&#10;// &#10;右半部分&#10;217.&#10;        memcpy&#10;(&#10;Right&#10;,&#10;afterIP&#10;+&#10;32&#10;,&#10;32&#10;);&#10;218.&#10;//&#10;右半部分&#10;E&#10;扩展置换，&#10;32&#10;位&#10;-&gt;48&#10;位&#10;219.&#10;        eRight &#10;=&#10; E_explaned&#10;(&#10;Right&#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计算机生成了可选文字:&#10;142.&#10;return&#10; FP_result&#10;;&#10;143.&#10;}&#10;144.&#10;145.&#10;146.&#10;char&#10;*&#10; charTobit&#10;(&#10;char&#10;*&#10; text&#10;);&#10;147.&#10;char&#10;*&#10; bitTochar&#10;(&#10;char&#10;*&#10; bits&#10;);&#10;148.&#10;//&#10;加密&#10;149.&#10;// 8&#10;个字节&#10;(64&#10;位&#10;)&#10;明文利用子密钥转为密文&#10;150.&#10;void&#10;Encipher&#10;(&#10;char&#10;*&#10; plaintext&#10;,&#10;char&#10; subKeys&#10;[&#10;16&#10;][&#10;48&#10;],&#10;char&#10;*&#10; ciphertext&#10;)&#10;{&#10;151.&#10;char&#10;*&#10; plain &#10;=&#10;new&#10;char&#10;[&#10;64&#10;];&#10;152.&#10;char&#10;*&#10; afterIP &#10;=&#10;new&#10;char&#10;[&#10;64&#10;];&#10;153.&#10;char&#10;*&#10;Left&#10;=&#10;new&#10;char&#10;[&#10;48&#10;];&#10;154.&#10;char&#10;*&#10;Right&#10;=&#10;new&#10;char&#10;[&#10;48&#10;];&#10;155.&#10;char&#10;*&#10; eRight &#10;=&#10;new&#10;char&#10;[&#10;48&#10;];&#10;156.&#10;char&#10;*&#10; xor_result &#10;=&#10;new&#10;char&#10;[&#10;48&#10;];&#10;157.&#10;char&#10;*&#10; s_result &#10;=&#10;new&#10;char&#10;[&#10;32&#10;];&#10;158.&#10;char&#10;*&#10; f_result &#10;=&#10;new&#10;char&#10;[&#10;32&#10;];&#10;159.&#10;char&#10;*&#10;Ri&#10;=&#10;new&#10;char&#10;[&#10;32&#10;];&#10;160.&#10;char&#10;*&#10; afterFP &#10;=&#10;new&#10;char&#10;[&#10;64&#10;];&#10;161.&#10;162.&#10;    plain &#10;=&#10; charTobit&#10;(&#10;plaintext&#10;);&#10;163.&#10;//&#10;初始&#10;IP  &#10;164.&#10;    afterIP &#10;=&#10;Init_Permutation&#10;(&#10;plain&#10;);&#10;165.&#10;166.&#10;//16&#10;轮迭代&#10;167.&#10;for&#10;(&#10;int&#10; i &#10;=&#10;0&#10;;&#10; i &#10;&lt;&#10;16&#10;;&#10; i&#10;++){&#10;168.&#10;// &#10;左半部分&#10;169.&#10;        memcpy&#10;(&#10;Left&#10;,&#10; afterIP&#10;,&#10;32&#10;);&#10;170.&#10;// &#10;右半部分&#10;171.&#10;        memcpy&#10;(&#10;Right&#10;,&#10;afterIP&#10;+&#10;32&#10;,&#10;32&#10;);&#10;172.&#10;//&#10;右半部分&#10;E&#10;扩展置换，&#10;32&#10;位&#10;-&gt;48&#10;位&#10;173.&#10;        eRight &#10;=&#10; E_explaned&#10;(&#10;Right&#10;);&#10;174.&#10;//&#10;将右半部分与子密钥进行异或操作&#10;175.&#10;        xor_result &#10;=&#10; XOR&#10;(&#10;eRight&#10;,&#10; subkeys&#10;[&#10;i&#10;]);&#10;176.&#10;//&#10;异或结果进入&#10;Sbox&#10;，输出&#10;32&#10;位结果&#10;177.&#10;        s_result &#10;=&#10; S_BoxTrans&#10;(&#10;xor_result&#10;);&#10;178.&#10;//P&#10;置换得到轮函数最终结果&#10;179.&#10;        f_result &#10;=&#10; P_Transform&#10;()&#10;180.&#10;//&#10;明文左半部分与轮函数结果进行异或&#10;181.&#10;Ri&#10;=&#10; XOR&#10;(&#10;Left&#10;,&#10;f_result&#10;);&#10;182.&#10;// Li&#10;和&#10;Ri&#10;交换&#10;183.&#10;if&#10;(&#10;i &#10;&lt;&#10;15&#10;){&#10;184.&#10;Swap&#10;(&#10;Right&#10;,&#10;Ri&#10;);&#10;185.&#10;}&#10;186.&#10;        memcpy&#10;(&#10;afterIP&#10;,&#10;Right&#10;,&#10;32&#10;);&#10;187.&#10;        memcpy&#10;(&#10;afterIP&#10;+&#10;32&#10;,&#10;Ri&#10;,&#10;32&#10;);&#10;188.&#10;}&#10;189.&#10;//&#10;逆初始置换（&#10;IP^-1&#10;置换）&#10;190.&#10;    afterFP &#10;=&#10;Final_Permutation&#10;(&#10;afterIP&#10;);&#10;191.&#10;    ciphertext &#10;=&#10; bitTochar&#10;(&#10;afterFP&#10;);&#10;192.&#10;}&#10;193.&#10;194.&#10;//&#10;解密&#10;195.&#10;// 8&#10;个字节&#10;(64&#10;位&#10;)&#10;密文利用子密钥转为明文&#10;196.&#10;void&#10;Decrypt&#10;(&#10;char&#10;*&#10; ciphertext&#10;,&#10;char&#10; subKeys&#10;[&#10;16&#10;][&#10;48&#10;],&#10;char&#10;*&#10; plaintext&#10;)&#10;{&#10;197.&#10;char&#10;*&#10; cipher &#10;=&#10;new&#10;char&#10;[&#10;64&#10;];&#10;198.&#10;char&#10;*&#10; afterIP &#10;=&#10;new&#10;char&#10;[&#10;64&#10;];&#10;199.&#10;char&#10;*&#10;Left&#10;=&#10;new&#10;char&#10;[&#10;48&#10;];&#10;200.&#10;char&#10;*&#10;Right&#10;=&#10;new&#10;char&#10;[&#10;48&#10;];&#10;201.&#10;char&#10;*&#10; eRight &#10;=&#10;new&#10;char&#10;[&#10;48&#10;];&#10;202.&#10;char&#10;*&#10; xor_result &#10;=&#10;new&#10;char&#10;[&#10;48&#10;];&#10;203.&#10;char&#10;*&#10; s_result &#10;=&#10;new&#10;char&#10;[&#10;32&#10;];&#10;204.&#10;char&#10;*&#10; f_result &#10;=&#10;new&#10;char&#10;[&#10;32&#10;];&#10;205.&#10;char&#10;*&#10;Ri&#10;=&#10;new&#10;char&#10;[&#10;32&#10;];&#10;206.&#10;char&#10;*&#10; afterFP &#10;=&#10;new&#10;char&#10;[&#10;64&#10;];&#10;207.&#10;208.&#10;    cipher &#10;=&#10; charTobit&#10;(&#10;ciphertext&#10;);&#10;209.&#10;//&#10;初始&#10;IP  &#10;210.&#10;    afterIP &#10;=&#10;Init_Permutation&#10;(&#10;cipher&#10;);&#10;211.&#10;212.&#10;//16&#10;轮迭代&#10;213.&#10;for&#10;(&#10;int&#10; i &#10;=&#10;15&#10;;&#10; i &#10;&gt;=&#10;0&#10;;&#10; i&#10;--){&#10;214.&#10;// &#10;左半部分&#10;215.&#10;        memcpy&#10;(&#10;Left&#10;,&#10; afterIP&#10;,&#10;32&#10;);&#10;216.&#10;// &#10;右半部分&#10;217.&#10;        memcpy&#10;(&#10;Right&#10;,&#10;afterIP&#10;+&#10;32&#10;,&#10;32&#10;);&#10;218.&#10;//&#10;右半部分&#10;E&#10;扩展置换，&#10;32&#10;位&#10;-&gt;48&#10;位&#10;219.&#10;        eRight &#10;=&#10; E_explaned&#10;(&#10;Right&#10;);&#10;"/>
                    <pic:cNvPicPr>
                      <a:picLocks noChangeAspect="1" noChangeArrowheads="1"/>
                    </pic:cNvPicPr>
                  </pic:nvPicPr>
                  <pic:blipFill rotWithShape="1">
                    <a:blip r:embed="rId52">
                      <a:extLst>
                        <a:ext uri="{28A0092B-C50C-407E-A947-70E740481C1C}">
                          <a14:useLocalDpi xmlns:a14="http://schemas.microsoft.com/office/drawing/2010/main" val="0"/>
                        </a:ext>
                      </a:extLst>
                    </a:blip>
                    <a:srcRect l="9596" t="4329" r="42177" b="91862"/>
                    <a:stretch/>
                  </pic:blipFill>
                  <pic:spPr bwMode="auto">
                    <a:xfrm>
                      <a:off x="0" y="0"/>
                      <a:ext cx="3780790" cy="421005"/>
                    </a:xfrm>
                    <a:prstGeom prst="rect">
                      <a:avLst/>
                    </a:prstGeom>
                    <a:noFill/>
                    <a:ln>
                      <a:noFill/>
                    </a:ln>
                    <a:extLst>
                      <a:ext uri="{53640926-AAD7-44D8-BBD7-CCE9431645EC}">
                        <a14:shadowObscured xmlns:a14="http://schemas.microsoft.com/office/drawing/2010/main"/>
                      </a:ext>
                    </a:extLst>
                  </pic:spPr>
                </pic:pic>
              </a:graphicData>
            </a:graphic>
          </wp:anchor>
        </w:drawing>
      </w:r>
      <w:r w:rsidRPr="00440387">
        <w:rPr>
          <w:noProof/>
        </w:rPr>
        <w:drawing>
          <wp:anchor distT="0" distB="0" distL="114300" distR="114300" simplePos="0" relativeHeight="251665408" behindDoc="0" locked="0" layoutInCell="1" allowOverlap="1" wp14:anchorId="0A52A6FC">
            <wp:simplePos x="0" y="0"/>
            <wp:positionH relativeFrom="column">
              <wp:posOffset>25400</wp:posOffset>
            </wp:positionH>
            <wp:positionV relativeFrom="paragraph">
              <wp:posOffset>0</wp:posOffset>
            </wp:positionV>
            <wp:extent cx="5029200" cy="3140710"/>
            <wp:effectExtent l="0" t="0" r="0" b="2540"/>
            <wp:wrapSquare wrapText="bothSides"/>
            <wp:docPr id="35" name="图片 35" descr="计算机生成了可选文字:&#10;64.&#10;for&#10;(&#10;int&#10; i &#10;=&#10;0&#10;;&#10; i &#10;&lt;&#10;32&#10;;&#10; i&#10;++)&#10;{&#10;65.&#10;        result&#10;[&#10;i&#10;]&#10;=&#10; data&#10;[&#10;P_table&#10;[&#10;i&#10;]];&#10;66.&#10;}&#10;67.&#10;return&#10; result&#10;;&#10;68.&#10;}&#10;69.&#10;70.&#10;71.&#10;72.&#10;73.&#10;74.&#10;// &#10;置换选择表&#10;1&#10;，去除&#10;8&#10;位校验位，得&#10;56&#10;位密钥&#10;75.&#10;char&#10;*&#10; get_56bit_Realkey&#10;(&#10;char&#10;*&#10; key&#10;)&#10;{&#10;76.&#10;char&#10;*&#10; realkey &#10;=&#10;new&#10;char&#10;[&#10;56&#10;];&#10;77.&#10;for&#10;(&#10;int&#10; i &#10;=&#10;0&#10;;&#10; i &#10;&lt;&#10;64&#10;;&#10; i&#10;++)&#10;{&#10;78.&#10;// &#10;逢&#10;8&#10;去&#10;1&#10;79.&#10;if&#10;((&#10;i&#10;+&#10;1&#10;)%&#10;8&#10;!=&#10;0&#10;)&#10;{&#10;80.&#10;            realkey &#10;=&#10; key&#10;[&#10;PC1_table&#10;[&#10;i&#10;]];&#10;81.&#10;}&#10;82.&#10;}&#10;83.&#10;return&#10; realkey&#10;;&#10;84.&#10;}&#10;85.&#10;86.&#10;// &#10;置换选择表&#10;2&#10;，去除&#10;8&#10;位校验位，得&#10;48&#10;位&#10;ki&#10;87.&#10;char&#10;*&#10; get_48bit_subkey&#10;(&#10;char&#10;*&#10; newrealkey&#10;)&#10;{&#10;88.&#10;char&#10;*&#10; subkey &#10;=&#10;new&#10;char&#10;[&#10;48&#10;];&#10;89.&#10;for&#10;(&#10;int&#10; i &#10;=&#10;0&#10;;&#10; i &#10;&lt;&#10;56&#10;;&#10; i&#10;++)&#10;{&#10;90.&#10;// &#10;去除&#10;9&#10;，&#10;18&#10;，&#10;22&#10;，&#10;25&#10;，&#10;35&#10;，&#10;38&#10;，&#10;43&#10;，&#10;54&#10;位&#10;91.&#10;if&#10;(&#10;i &#10;!=&#10;9&#10;&amp;&amp;&#10; i &#10;!=&#10;18&#10;&amp;&amp;&#10; i &#10;!=&#10;22&#10;&amp;&amp;&#10; i &#10;!=&#10;25&#10;92.&#10;&amp;&amp;&#10; i &#10;!=&#10;35&#10;&amp;&amp;&#10; i &#10;!=&#10;38&#10;&amp;&amp;&#10; i &#10;!=&#10;43&#10;&amp;&amp;&#10; i &#10;!=&#10;54&#10;)&#10;{&#10;93.&#10;            subkey &#10;=&#10; newrealkey&#10;[&#10;PC2_table&#10;[&#10;i&#10;]];&#10;94.&#10;}&#10;95.&#10;}&#10;96.&#10;return&#10; subkey&#10;;&#10;97.&#10;}&#10;98.&#10;99.&#10;100.&#10;// i=1,2,9,16&#10;时，循环左移一个位置，否则循环左移两个位置&#10;101.&#10;int&#10; movetoleft&#10;[&#10;16&#10;]&#10;=&#10;{&#10;1&#10;,&#10;1&#10;,&#10;2&#10;,&#10;2&#10;,&#10;2&#10;,&#10;2&#10;,&#10;2&#10;,&#10;2&#10;,&#10;1&#10;,&#10;2&#10;,&#10;2&#10;,&#10;2&#10;,&#10;2&#10;,&#10;2&#10;,&#10;2&#10;,&#10;1&#10;};&#10;102.&#10;// 48&#10;位分左右分别左移&#10;103.&#10;void&#10;Move_Left&#10;(&#10;char&#10;*&#10; data&#10;,&#10;int&#10; times&#10;)&#10;{&#10;104.&#10;char&#10;*&#10; savedata &#10;=&#10;new&#10;char&#10;[&#10;56&#10;];&#10;105.&#10;// &#10;保存移位数据&#10;106.&#10;    memcpy&#10;(&#10;savedata&#10;,&#10; data&#10;,&#10; times&#10;);&#10;107.&#10;    memcpy&#10;(&#10;savedata&#10;+&#10;times&#10;,&#10; data&#10;+&#10;28&#10;,&#10; times&#10;);&#10;108.&#10;109.&#10;// &#10;前&#10;28&#10;位&#10;110.&#10;    memcpy&#10;(&#10;data&#10;,&#10; data&#10;+&#10;times&#10;,&#10;28&#10;-&#10;times&#10;);&#10;111.&#10;    memcpy&#10;(&#10;data&#10;+&#10;28&#10;-&#10;times&#10;,&#10; savedata&#10;,&#10; times&#10;);&#10;112.&#10;// &#10;后&#10;28&#10;位&#10;113.&#10;    memcpy&#10;(&#10;data&#10;+&#10;28&#10;,&#10; data&#10;+&#10;28&#10;+&#10;times&#10;,&#10;28&#10;-&#10;times&#10;);&#10;114.&#10;    memcpy&#10;(&#10;data&#10;+&#10;56&#10;-&#10;times&#10;,&#10; savedata&#10;+&#10;times&#10;,&#10; times&#10;);&#10;115.&#10;116.&#10;117.&#10;}&#10;118.&#10;119.&#10;120.&#10;// &#10;从&#10;64&#10;位密钥得到&#10;16&#10;个子密钥&#10;121.&#10;void&#10; getSubkeys&#10;(&#10;char&#10;*&#10;Key&#10;,&#10;char&#10; subkeys&#10;[&#10;16&#10;][&#10;48&#10;])&#10;{&#10;122.&#10;char&#10;*&#10; realkey &#10;=&#10;new&#10;char&#10;[&#10;56&#10;];&#10;123.&#10;// PC-1&#10;置换&#10;124.&#10;    realkey &#10;=&#10; get_56bit_Realkey&#10;(&#10;key&#10;);&#10;125.&#10;// 16&#10;次循环迭代&#10;126.&#10;for&#10;(&#10;int&#10; i &#10;=&#10;0&#10;;&#10; i &#10;&lt;&#10;16&#10;;&#10; i&#10;++)&#10;{&#10;127.&#10;// &#10;左移&#10;movetoleft[i]&#10;位&#10;128.&#10;Move_Left&#10;(&#10;realkey&#10;,&#10; movetoleft&#10;[&#10;i&#10;]);&#10;129.&#10;// // PC-2&#10;置换，得到子密钥&#10;130.&#10;        subkeys&#10;[&#10;i&#10;]&#10;=&#10; get_48bit_subkey&#10;(&#10;realkey&#10;);&#10;131.&#10;}&#10;132.&#10;}&#10;133.&#10;134.&#10;135.&#10;// IP&#10;逆置换&#10;136.&#10;// &#10;对输入&#10;char&#10;数组进行&#10;IP&#10;置换&#10;137.&#10;char&#10;*&#10;Final_Permutation&#10;(&#10;char&#10;*&#10; code&#10;)&#10;{&#10;138.&#10;char&#10;*&#10; FP_result &#10;=&#10;new&#10;char&#10;[&#10;64&#10;];&#10;139.&#10;for&#10;(&#10;int&#10; i &#10;=&#10;0&#10;;&#10; i &#10;&lt;&#10;64&#10;;&#10; i&#10;++)&#10;{&#10;140.&#10;        FP_result&#10;[&#10;i&#10;]&#10;=&#10; code&#10;[&#10;FP_table&#10;[&#10;i&#10;]];&#10;141.&#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计算机生成了可选文字:&#10;64.&#10;for&#10;(&#10;int&#10; i &#10;=&#10;0&#10;;&#10; i &#10;&lt;&#10;32&#10;;&#10; i&#10;++)&#10;{&#10;65.&#10;        result&#10;[&#10;i&#10;]&#10;=&#10; data&#10;[&#10;P_table&#10;[&#10;i&#10;]];&#10;66.&#10;}&#10;67.&#10;return&#10; result&#10;;&#10;68.&#10;}&#10;69.&#10;70.&#10;71.&#10;72.&#10;73.&#10;74.&#10;// &#10;置换选择表&#10;1&#10;，去除&#10;8&#10;位校验位，得&#10;56&#10;位密钥&#10;75.&#10;char&#10;*&#10; get_56bit_Realkey&#10;(&#10;char&#10;*&#10; key&#10;)&#10;{&#10;76.&#10;char&#10;*&#10; realkey &#10;=&#10;new&#10;char&#10;[&#10;56&#10;];&#10;77.&#10;for&#10;(&#10;int&#10; i &#10;=&#10;0&#10;;&#10; i &#10;&lt;&#10;64&#10;;&#10; i&#10;++)&#10;{&#10;78.&#10;// &#10;逢&#10;8&#10;去&#10;1&#10;79.&#10;if&#10;((&#10;i&#10;+&#10;1&#10;)%&#10;8&#10;!=&#10;0&#10;)&#10;{&#10;80.&#10;            realkey &#10;=&#10; key&#10;[&#10;PC1_table&#10;[&#10;i&#10;]];&#10;81.&#10;}&#10;82.&#10;}&#10;83.&#10;return&#10; realkey&#10;;&#10;84.&#10;}&#10;85.&#10;86.&#10;// &#10;置换选择表&#10;2&#10;，去除&#10;8&#10;位校验位，得&#10;48&#10;位&#10;ki&#10;87.&#10;char&#10;*&#10; get_48bit_subkey&#10;(&#10;char&#10;*&#10; newrealkey&#10;)&#10;{&#10;88.&#10;char&#10;*&#10; subkey &#10;=&#10;new&#10;char&#10;[&#10;48&#10;];&#10;89.&#10;for&#10;(&#10;int&#10; i &#10;=&#10;0&#10;;&#10; i &#10;&lt;&#10;56&#10;;&#10; i&#10;++)&#10;{&#10;90.&#10;// &#10;去除&#10;9&#10;，&#10;18&#10;，&#10;22&#10;，&#10;25&#10;，&#10;35&#10;，&#10;38&#10;，&#10;43&#10;，&#10;54&#10;位&#10;91.&#10;if&#10;(&#10;i &#10;!=&#10;9&#10;&amp;&amp;&#10; i &#10;!=&#10;18&#10;&amp;&amp;&#10; i &#10;!=&#10;22&#10;&amp;&amp;&#10; i &#10;!=&#10;25&#10;92.&#10;&amp;&amp;&#10; i &#10;!=&#10;35&#10;&amp;&amp;&#10; i &#10;!=&#10;38&#10;&amp;&amp;&#10; i &#10;!=&#10;43&#10;&amp;&amp;&#10; i &#10;!=&#10;54&#10;)&#10;{&#10;93.&#10;            subkey &#10;=&#10; newrealkey&#10;[&#10;PC2_table&#10;[&#10;i&#10;]];&#10;94.&#10;}&#10;95.&#10;}&#10;96.&#10;return&#10; subkey&#10;;&#10;97.&#10;}&#10;98.&#10;99.&#10;100.&#10;// i=1,2,9,16&#10;时，循环左移一个位置，否则循环左移两个位置&#10;101.&#10;int&#10; movetoleft&#10;[&#10;16&#10;]&#10;=&#10;{&#10;1&#10;,&#10;1&#10;,&#10;2&#10;,&#10;2&#10;,&#10;2&#10;,&#10;2&#10;,&#10;2&#10;,&#10;2&#10;,&#10;1&#10;,&#10;2&#10;,&#10;2&#10;,&#10;2&#10;,&#10;2&#10;,&#10;2&#10;,&#10;2&#10;,&#10;1&#10;};&#10;102.&#10;// 48&#10;位分左右分别左移&#10;103.&#10;void&#10;Move_Left&#10;(&#10;char&#10;*&#10; data&#10;,&#10;int&#10; times&#10;)&#10;{&#10;104.&#10;char&#10;*&#10; savedata &#10;=&#10;new&#10;char&#10;[&#10;56&#10;];&#10;105.&#10;// &#10;保存移位数据&#10;106.&#10;    memcpy&#10;(&#10;savedata&#10;,&#10; data&#10;,&#10; times&#10;);&#10;107.&#10;    memcpy&#10;(&#10;savedata&#10;+&#10;times&#10;,&#10; data&#10;+&#10;28&#10;,&#10; times&#10;);&#10;108.&#10;109.&#10;// &#10;前&#10;28&#10;位&#10;110.&#10;    memcpy&#10;(&#10;data&#10;,&#10; data&#10;+&#10;times&#10;,&#10;28&#10;-&#10;times&#10;);&#10;111.&#10;    memcpy&#10;(&#10;data&#10;+&#10;28&#10;-&#10;times&#10;,&#10; savedata&#10;,&#10; times&#10;);&#10;112.&#10;// &#10;后&#10;28&#10;位&#10;113.&#10;    memcpy&#10;(&#10;data&#10;+&#10;28&#10;,&#10; data&#10;+&#10;28&#10;+&#10;times&#10;,&#10;28&#10;-&#10;times&#10;);&#10;114.&#10;    memcpy&#10;(&#10;data&#10;+&#10;56&#10;-&#10;times&#10;,&#10; savedata&#10;+&#10;times&#10;,&#10; times&#10;);&#10;115.&#10;116.&#10;117.&#10;}&#10;118.&#10;119.&#10;120.&#10;// &#10;从&#10;64&#10;位密钥得到&#10;16&#10;个子密钥&#10;121.&#10;void&#10; getSubkeys&#10;(&#10;char&#10;*&#10;Key&#10;,&#10;char&#10; subkeys&#10;[&#10;16&#10;][&#10;48&#10;])&#10;{&#10;122.&#10;char&#10;*&#10; realkey &#10;=&#10;new&#10;char&#10;[&#10;56&#10;];&#10;123.&#10;// PC-1&#10;置换&#10;124.&#10;    realkey &#10;=&#10; get_56bit_Realkey&#10;(&#10;key&#10;);&#10;125.&#10;// 16&#10;次循环迭代&#10;126.&#10;for&#10;(&#10;int&#10; i &#10;=&#10;0&#10;;&#10; i &#10;&lt;&#10;16&#10;;&#10; i&#10;++)&#10;{&#10;127.&#10;// &#10;左移&#10;movetoleft[i]&#10;位&#10;128.&#10;Move_Left&#10;(&#10;realkey&#10;,&#10; movetoleft&#10;[&#10;i&#10;]);&#10;129.&#10;// // PC-2&#10;置换，得到子密钥&#10;130.&#10;        subkeys&#10;[&#10;i&#10;]&#10;=&#10; get_48bit_subkey&#10;(&#10;realkey&#10;);&#10;131.&#10;}&#10;132.&#10;}&#10;133.&#10;134.&#10;135.&#10;// IP&#10;逆置换&#10;136.&#10;// &#10;对输入&#10;char&#10;数组进行&#10;IP&#10;置换&#10;137.&#10;char&#10;*&#10;Final_Permutation&#10;(&#10;char&#10;*&#10; code&#10;)&#10;{&#10;138.&#10;char&#10;*&#10; FP_result &#10;=&#10;new&#10;char&#10;[&#10;64&#10;];&#10;139.&#10;for&#10;(&#10;int&#10; i &#10;=&#10;0&#10;;&#10; i &#10;&lt;&#10;64&#10;;&#10; i&#10;++)&#10;{&#10;140.&#10;        FP_result&#10;[&#10;i&#10;]&#10;=&#10; code&#10;[&#10;FP_table&#10;[&#10;i&#10;]];&#10;141.&#10;}&#10;"/>
                    <pic:cNvPicPr>
                      <a:picLocks noChangeAspect="1" noChangeArrowheads="1"/>
                    </pic:cNvPicPr>
                  </pic:nvPicPr>
                  <pic:blipFill rotWithShape="1">
                    <a:blip r:embed="rId51">
                      <a:extLst>
                        <a:ext uri="{28A0092B-C50C-407E-A947-70E740481C1C}">
                          <a14:useLocalDpi xmlns:a14="http://schemas.microsoft.com/office/drawing/2010/main" val="0"/>
                        </a:ext>
                      </a:extLst>
                    </a:blip>
                    <a:srcRect l="9915" t="68698" r="27106" b="3453"/>
                    <a:stretch/>
                  </pic:blipFill>
                  <pic:spPr bwMode="auto">
                    <a:xfrm>
                      <a:off x="0" y="0"/>
                      <a:ext cx="5029200" cy="31407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D1CEA" w:rsidRPr="003D1CEA" w:rsidRDefault="00E75237" w:rsidP="003D1CEA">
      <w:pPr>
        <w:rPr>
          <w:rFonts w:hint="eastAsia"/>
        </w:rPr>
      </w:pPr>
      <w:r w:rsidRPr="00440387">
        <w:rPr>
          <w:noProof/>
        </w:rPr>
        <w:drawing>
          <wp:anchor distT="0" distB="0" distL="114300" distR="114300" simplePos="0" relativeHeight="251669504" behindDoc="0" locked="0" layoutInCell="1" allowOverlap="1" wp14:anchorId="6DB2ACCD">
            <wp:simplePos x="0" y="0"/>
            <wp:positionH relativeFrom="margin">
              <wp:align>left</wp:align>
            </wp:positionH>
            <wp:positionV relativeFrom="paragraph">
              <wp:posOffset>2344526</wp:posOffset>
            </wp:positionV>
            <wp:extent cx="5400553" cy="2802835"/>
            <wp:effectExtent l="0" t="0" r="0" b="0"/>
            <wp:wrapSquare wrapText="bothSides"/>
            <wp:docPr id="28" name="图片 28" descr="计算机生成了可选文字:&#10;142.&#10;return&#10; FP_result&#10;;&#10;143.&#10;}&#10;144.&#10;145.&#10;146.&#10;char&#10;*&#10; charTobit&#10;(&#10;char&#10;*&#10; text&#10;);&#10;147.&#10;char&#10;*&#10; bitTochar&#10;(&#10;char&#10;*&#10; bits&#10;);&#10;148.&#10;//&#10;加密&#10;149.&#10;// 8&#10;个字节&#10;(64&#10;位&#10;)&#10;明文利用子密钥转为密文&#10;150.&#10;void&#10;Encipher&#10;(&#10;char&#10;*&#10; plaintext&#10;,&#10;char&#10; subKeys&#10;[&#10;16&#10;][&#10;48&#10;],&#10;char&#10;*&#10; ciphertext&#10;)&#10;{&#10;151.&#10;char&#10;*&#10; plain &#10;=&#10;new&#10;char&#10;[&#10;64&#10;];&#10;152.&#10;char&#10;*&#10; afterIP &#10;=&#10;new&#10;char&#10;[&#10;64&#10;];&#10;153.&#10;char&#10;*&#10;Left&#10;=&#10;new&#10;char&#10;[&#10;48&#10;];&#10;154.&#10;char&#10;*&#10;Right&#10;=&#10;new&#10;char&#10;[&#10;48&#10;];&#10;155.&#10;char&#10;*&#10; eRight &#10;=&#10;new&#10;char&#10;[&#10;48&#10;];&#10;156.&#10;char&#10;*&#10; xor_result &#10;=&#10;new&#10;char&#10;[&#10;48&#10;];&#10;157.&#10;char&#10;*&#10; s_result &#10;=&#10;new&#10;char&#10;[&#10;32&#10;];&#10;158.&#10;char&#10;*&#10; f_result &#10;=&#10;new&#10;char&#10;[&#10;32&#10;];&#10;159.&#10;char&#10;*&#10;Ri&#10;=&#10;new&#10;char&#10;[&#10;32&#10;];&#10;160.&#10;char&#10;*&#10; afterFP &#10;=&#10;new&#10;char&#10;[&#10;64&#10;];&#10;161.&#10;162.&#10;    plain &#10;=&#10; charTobit&#10;(&#10;plaintext&#10;);&#10;163.&#10;//&#10;初始&#10;IP  &#10;164.&#10;    afterIP &#10;=&#10;Init_Permutation&#10;(&#10;plain&#10;);&#10;165.&#10;166.&#10;//16&#10;轮迭代&#10;167.&#10;for&#10;(&#10;int&#10; i &#10;=&#10;0&#10;;&#10; i &#10;&lt;&#10;16&#10;;&#10; i&#10;++){&#10;168.&#10;// &#10;左半部分&#10;169.&#10;        memcpy&#10;(&#10;Left&#10;,&#10; afterIP&#10;,&#10;32&#10;);&#10;170.&#10;// &#10;右半部分&#10;171.&#10;        memcpy&#10;(&#10;Right&#10;,&#10;afterIP&#10;+&#10;32&#10;,&#10;32&#10;);&#10;172.&#10;//&#10;右半部分&#10;E&#10;扩展置换，&#10;32&#10;位&#10;-&gt;48&#10;位&#10;173.&#10;        eRight &#10;=&#10; E_explaned&#10;(&#10;Right&#10;);&#10;174.&#10;//&#10;将右半部分与子密钥进行异或操作&#10;175.&#10;        xor_result &#10;=&#10; XOR&#10;(&#10;eRight&#10;,&#10; subkeys&#10;[&#10;i&#10;]);&#10;176.&#10;//&#10;异或结果进入&#10;Sbox&#10;，输出&#10;32&#10;位结果&#10;177.&#10;        s_result &#10;=&#10; S_BoxTrans&#10;(&#10;xor_result&#10;);&#10;178.&#10;//P&#10;置换得到轮函数最终结果&#10;179.&#10;        f_result &#10;=&#10; P_Transform&#10;()&#10;180.&#10;//&#10;明文左半部分与轮函数结果进行异或&#10;181.&#10;Ri&#10;=&#10; XOR&#10;(&#10;Left&#10;,&#10;f_result&#10;);&#10;182.&#10;// Li&#10;和&#10;Ri&#10;交换&#10;183.&#10;if&#10;(&#10;i &#10;&lt;&#10;15&#10;){&#10;184.&#10;Swap&#10;(&#10;Right&#10;,&#10;Ri&#10;);&#10;185.&#10;}&#10;186.&#10;        memcpy&#10;(&#10;afterIP&#10;,&#10;Right&#10;,&#10;32&#10;);&#10;187.&#10;        memcpy&#10;(&#10;afterIP&#10;+&#10;32&#10;,&#10;Ri&#10;,&#10;32&#10;);&#10;188.&#10;}&#10;189.&#10;//&#10;逆初始置换（&#10;IP^-1&#10;置换）&#10;190.&#10;    afterFP &#10;=&#10;Final_Permutation&#10;(&#10;afterIP&#10;);&#10;191.&#10;    ciphertext &#10;=&#10; bitTochar&#10;(&#10;afterFP&#10;);&#10;192.&#10;}&#10;193.&#10;194.&#10;//&#10;解密&#10;195.&#10;// 8&#10;个字节&#10;(64&#10;位&#10;)&#10;密文利用子密钥转为明文&#10;196.&#10;void&#10;Decrypt&#10;(&#10;char&#10;*&#10; ciphertext&#10;,&#10;char&#10; subKeys&#10;[&#10;16&#10;][&#10;48&#10;],&#10;char&#10;*&#10; plaintext&#10;)&#10;{&#10;197.&#10;char&#10;*&#10; cipher &#10;=&#10;new&#10;char&#10;[&#10;64&#10;];&#10;198.&#10;char&#10;*&#10; afterIP &#10;=&#10;new&#10;char&#10;[&#10;64&#10;];&#10;199.&#10;char&#10;*&#10;Left&#10;=&#10;new&#10;char&#10;[&#10;48&#10;];&#10;200.&#10;char&#10;*&#10;Right&#10;=&#10;new&#10;char&#10;[&#10;48&#10;];&#10;201.&#10;char&#10;*&#10; eRight &#10;=&#10;new&#10;char&#10;[&#10;48&#10;];&#10;202.&#10;char&#10;*&#10; xor_result &#10;=&#10;new&#10;char&#10;[&#10;48&#10;];&#10;203.&#10;char&#10;*&#10; s_result &#10;=&#10;new&#10;char&#10;[&#10;32&#10;];&#10;204.&#10;char&#10;*&#10; f_result &#10;=&#10;new&#10;char&#10;[&#10;32&#10;];&#10;205.&#10;char&#10;*&#10;Ri&#10;=&#10;new&#10;char&#10;[&#10;32&#10;];&#10;206.&#10;char&#10;*&#10; afterFP &#10;=&#10;new&#10;char&#10;[&#10;64&#10;];&#10;207.&#10;208.&#10;    cipher &#10;=&#10; charTobit&#10;(&#10;ciphertext&#10;);&#10;209.&#10;//&#10;初始&#10;IP  &#10;210.&#10;    afterIP &#10;=&#10;Init_Permutation&#10;(&#10;cipher&#10;);&#10;211.&#10;212.&#10;//16&#10;轮迭代&#10;213.&#10;for&#10;(&#10;int&#10; i &#10;=&#10;15&#10;;&#10; i &#10;&gt;=&#10;0&#10;;&#10; i&#10;--){&#10;214.&#10;// &#10;左半部分&#10;215.&#10;        memcpy&#10;(&#10;Left&#10;,&#10; afterIP&#10;,&#10;32&#10;);&#10;216.&#10;// &#10;右半部分&#10;217.&#10;        memcpy&#10;(&#10;Right&#10;,&#10;afterIP&#10;+&#10;32&#10;,&#10;32&#10;);&#10;218.&#10;//&#10;右半部分&#10;E&#10;扩展置换，&#10;32&#10;位&#10;-&gt;48&#10;位&#10;219.&#10;        eRight &#10;=&#10; E_explaned&#10;(&#10;Right&#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计算机生成了可选文字:&#10;142.&#10;return&#10; FP_result&#10;;&#10;143.&#10;}&#10;144.&#10;145.&#10;146.&#10;char&#10;*&#10; charTobit&#10;(&#10;char&#10;*&#10; text&#10;);&#10;147.&#10;char&#10;*&#10; bitTochar&#10;(&#10;char&#10;*&#10; bits&#10;);&#10;148.&#10;//&#10;加密&#10;149.&#10;// 8&#10;个字节&#10;(64&#10;位&#10;)&#10;明文利用子密钥转为密文&#10;150.&#10;void&#10;Encipher&#10;(&#10;char&#10;*&#10; plaintext&#10;,&#10;char&#10; subKeys&#10;[&#10;16&#10;][&#10;48&#10;],&#10;char&#10;*&#10; ciphertext&#10;)&#10;{&#10;151.&#10;char&#10;*&#10; plain &#10;=&#10;new&#10;char&#10;[&#10;64&#10;];&#10;152.&#10;char&#10;*&#10; afterIP &#10;=&#10;new&#10;char&#10;[&#10;64&#10;];&#10;153.&#10;char&#10;*&#10;Left&#10;=&#10;new&#10;char&#10;[&#10;48&#10;];&#10;154.&#10;char&#10;*&#10;Right&#10;=&#10;new&#10;char&#10;[&#10;48&#10;];&#10;155.&#10;char&#10;*&#10; eRight &#10;=&#10;new&#10;char&#10;[&#10;48&#10;];&#10;156.&#10;char&#10;*&#10; xor_result &#10;=&#10;new&#10;char&#10;[&#10;48&#10;];&#10;157.&#10;char&#10;*&#10; s_result &#10;=&#10;new&#10;char&#10;[&#10;32&#10;];&#10;158.&#10;char&#10;*&#10; f_result &#10;=&#10;new&#10;char&#10;[&#10;32&#10;];&#10;159.&#10;char&#10;*&#10;Ri&#10;=&#10;new&#10;char&#10;[&#10;32&#10;];&#10;160.&#10;char&#10;*&#10; afterFP &#10;=&#10;new&#10;char&#10;[&#10;64&#10;];&#10;161.&#10;162.&#10;    plain &#10;=&#10; charTobit&#10;(&#10;plaintext&#10;);&#10;163.&#10;//&#10;初始&#10;IP  &#10;164.&#10;    afterIP &#10;=&#10;Init_Permutation&#10;(&#10;plain&#10;);&#10;165.&#10;166.&#10;//16&#10;轮迭代&#10;167.&#10;for&#10;(&#10;int&#10; i &#10;=&#10;0&#10;;&#10; i &#10;&lt;&#10;16&#10;;&#10; i&#10;++){&#10;168.&#10;// &#10;左半部分&#10;169.&#10;        memcpy&#10;(&#10;Left&#10;,&#10; afterIP&#10;,&#10;32&#10;);&#10;170.&#10;// &#10;右半部分&#10;171.&#10;        memcpy&#10;(&#10;Right&#10;,&#10;afterIP&#10;+&#10;32&#10;,&#10;32&#10;);&#10;172.&#10;//&#10;右半部分&#10;E&#10;扩展置换，&#10;32&#10;位&#10;-&gt;48&#10;位&#10;173.&#10;        eRight &#10;=&#10; E_explaned&#10;(&#10;Right&#10;);&#10;174.&#10;//&#10;将右半部分与子密钥进行异或操作&#10;175.&#10;        xor_result &#10;=&#10; XOR&#10;(&#10;eRight&#10;,&#10; subkeys&#10;[&#10;i&#10;]);&#10;176.&#10;//&#10;异或结果进入&#10;Sbox&#10;，输出&#10;32&#10;位结果&#10;177.&#10;        s_result &#10;=&#10; S_BoxTrans&#10;(&#10;xor_result&#10;);&#10;178.&#10;//P&#10;置换得到轮函数最终结果&#10;179.&#10;        f_result &#10;=&#10; P_Transform&#10;()&#10;180.&#10;//&#10;明文左半部分与轮函数结果进行异或&#10;181.&#10;Ri&#10;=&#10; XOR&#10;(&#10;Left&#10;,&#10;f_result&#10;);&#10;182.&#10;// Li&#10;和&#10;Ri&#10;交换&#10;183.&#10;if&#10;(&#10;i &#10;&lt;&#10;15&#10;){&#10;184.&#10;Swap&#10;(&#10;Right&#10;,&#10;Ri&#10;);&#10;185.&#10;}&#10;186.&#10;        memcpy&#10;(&#10;afterIP&#10;,&#10;Right&#10;,&#10;32&#10;);&#10;187.&#10;        memcpy&#10;(&#10;afterIP&#10;+&#10;32&#10;,&#10;Ri&#10;,&#10;32&#10;);&#10;188.&#10;}&#10;189.&#10;//&#10;逆初始置换（&#10;IP^-1&#10;置换）&#10;190.&#10;    afterFP &#10;=&#10;Final_Permutation&#10;(&#10;afterIP&#10;);&#10;191.&#10;    ciphertext &#10;=&#10; bitTochar&#10;(&#10;afterFP&#10;);&#10;192.&#10;}&#10;193.&#10;194.&#10;//&#10;解密&#10;195.&#10;// 8&#10;个字节&#10;(64&#10;位&#10;)&#10;密文利用子密钥转为明文&#10;196.&#10;void&#10;Decrypt&#10;(&#10;char&#10;*&#10; ciphertext&#10;,&#10;char&#10; subKeys&#10;[&#10;16&#10;][&#10;48&#10;],&#10;char&#10;*&#10; plaintext&#10;)&#10;{&#10;197.&#10;char&#10;*&#10; cipher &#10;=&#10;new&#10;char&#10;[&#10;64&#10;];&#10;198.&#10;char&#10;*&#10; afterIP &#10;=&#10;new&#10;char&#10;[&#10;64&#10;];&#10;199.&#10;char&#10;*&#10;Left&#10;=&#10;new&#10;char&#10;[&#10;48&#10;];&#10;200.&#10;char&#10;*&#10;Right&#10;=&#10;new&#10;char&#10;[&#10;48&#10;];&#10;201.&#10;char&#10;*&#10; eRight &#10;=&#10;new&#10;char&#10;[&#10;48&#10;];&#10;202.&#10;char&#10;*&#10; xor_result &#10;=&#10;new&#10;char&#10;[&#10;48&#10;];&#10;203.&#10;char&#10;*&#10; s_result &#10;=&#10;new&#10;char&#10;[&#10;32&#10;];&#10;204.&#10;char&#10;*&#10; f_result &#10;=&#10;new&#10;char&#10;[&#10;32&#10;];&#10;205.&#10;char&#10;*&#10;Ri&#10;=&#10;new&#10;char&#10;[&#10;32&#10;];&#10;206.&#10;char&#10;*&#10; afterFP &#10;=&#10;new&#10;char&#10;[&#10;64&#10;];&#10;207.&#10;208.&#10;    cipher &#10;=&#10; charTobit&#10;(&#10;ciphertext&#10;);&#10;209.&#10;//&#10;初始&#10;IP  &#10;210.&#10;    afterIP &#10;=&#10;Init_Permutation&#10;(&#10;cipher&#10;);&#10;211.&#10;212.&#10;//16&#10;轮迭代&#10;213.&#10;for&#10;(&#10;int&#10; i &#10;=&#10;15&#10;;&#10; i &#10;&gt;=&#10;0&#10;;&#10; i&#10;--){&#10;214.&#10;// &#10;左半部分&#10;215.&#10;        memcpy&#10;(&#10;Left&#10;,&#10; afterIP&#10;,&#10;32&#10;);&#10;216.&#10;// &#10;右半部分&#10;217.&#10;        memcpy&#10;(&#10;Right&#10;,&#10;afterIP&#10;+&#10;32&#10;,&#10;32&#10;);&#10;218.&#10;//&#10;右半部分&#10;E&#10;扩展置换，&#10;32&#10;位&#10;-&gt;48&#10;位&#10;219.&#10;        eRight &#10;=&#10; E_explaned&#10;(&#10;Right&#10;);&#10;"/>
                    <pic:cNvPicPr>
                      <a:picLocks noChangeAspect="1" noChangeArrowheads="1"/>
                    </pic:cNvPicPr>
                  </pic:nvPicPr>
                  <pic:blipFill rotWithShape="1">
                    <a:blip r:embed="rId52">
                      <a:extLst>
                        <a:ext uri="{28A0092B-C50C-407E-A947-70E740481C1C}">
                          <a14:useLocalDpi xmlns:a14="http://schemas.microsoft.com/office/drawing/2010/main" val="0"/>
                        </a:ext>
                      </a:extLst>
                    </a:blip>
                    <a:srcRect l="9952" t="9133" r="26861" b="67632"/>
                    <a:stretch/>
                  </pic:blipFill>
                  <pic:spPr bwMode="auto">
                    <a:xfrm>
                      <a:off x="0" y="0"/>
                      <a:ext cx="5400553" cy="2802835"/>
                    </a:xfrm>
                    <a:prstGeom prst="rect">
                      <a:avLst/>
                    </a:prstGeom>
                    <a:noFill/>
                    <a:ln>
                      <a:noFill/>
                    </a:ln>
                    <a:extLst>
                      <a:ext uri="{53640926-AAD7-44D8-BBD7-CCE9431645EC}">
                        <a14:shadowObscured xmlns:a14="http://schemas.microsoft.com/office/drawing/2010/main"/>
                      </a:ext>
                    </a:extLst>
                  </pic:spPr>
                </pic:pic>
              </a:graphicData>
            </a:graphic>
          </wp:anchor>
        </w:drawing>
      </w:r>
    </w:p>
    <w:p w:rsidR="00E75237" w:rsidRDefault="00190883" w:rsidP="00E75237">
      <w:pPr>
        <w:widowControl/>
        <w:spacing w:before="170"/>
        <w:jc w:val="left"/>
        <w:rPr>
          <w:rFonts w:ascii="Calibri" w:eastAsia="宋体" w:hAnsi="Calibri" w:cs="宋体" w:hint="eastAsia"/>
          <w:kern w:val="0"/>
          <w:sz w:val="22"/>
        </w:rPr>
      </w:pPr>
      <w:r w:rsidRPr="00440387">
        <w:rPr>
          <w:noProof/>
        </w:rPr>
        <w:lastRenderedPageBreak/>
        <w:drawing>
          <wp:anchor distT="0" distB="0" distL="114300" distR="114300" simplePos="0" relativeHeight="251670528" behindDoc="0" locked="0" layoutInCell="1" allowOverlap="1" wp14:anchorId="4194E772">
            <wp:simplePos x="0" y="0"/>
            <wp:positionH relativeFrom="column">
              <wp:posOffset>81915</wp:posOffset>
            </wp:positionH>
            <wp:positionV relativeFrom="paragraph">
              <wp:posOffset>3171190</wp:posOffset>
            </wp:positionV>
            <wp:extent cx="6043930" cy="2985135"/>
            <wp:effectExtent l="0" t="0" r="0" b="5715"/>
            <wp:wrapSquare wrapText="bothSides"/>
            <wp:docPr id="40" name="图片 40" descr="计算机生成了可选文字:&#10;142.&#10;return&#10; FP_result&#10;;&#10;143.&#10;}&#10;144.&#10;145.&#10;146.&#10;char&#10;*&#10; charTobit&#10;(&#10;char&#10;*&#10; text&#10;);&#10;147.&#10;char&#10;*&#10; bitTochar&#10;(&#10;char&#10;*&#10; bits&#10;);&#10;148.&#10;//&#10;加密&#10;149.&#10;// 8&#10;个字节&#10;(64&#10;位&#10;)&#10;明文利用子密钥转为密文&#10;150.&#10;void&#10;Encipher&#10;(&#10;char&#10;*&#10; plaintext&#10;,&#10;char&#10; subKeys&#10;[&#10;16&#10;][&#10;48&#10;],&#10;char&#10;*&#10; ciphertext&#10;)&#10;{&#10;151.&#10;char&#10;*&#10; plain &#10;=&#10;new&#10;char&#10;[&#10;64&#10;];&#10;152.&#10;char&#10;*&#10; afterIP &#10;=&#10;new&#10;char&#10;[&#10;64&#10;];&#10;153.&#10;char&#10;*&#10;Left&#10;=&#10;new&#10;char&#10;[&#10;48&#10;];&#10;154.&#10;char&#10;*&#10;Right&#10;=&#10;new&#10;char&#10;[&#10;48&#10;];&#10;155.&#10;char&#10;*&#10; eRight &#10;=&#10;new&#10;char&#10;[&#10;48&#10;];&#10;156.&#10;char&#10;*&#10; xor_result &#10;=&#10;new&#10;char&#10;[&#10;48&#10;];&#10;157.&#10;char&#10;*&#10; s_result &#10;=&#10;new&#10;char&#10;[&#10;32&#10;];&#10;158.&#10;char&#10;*&#10; f_result &#10;=&#10;new&#10;char&#10;[&#10;32&#10;];&#10;159.&#10;char&#10;*&#10;Ri&#10;=&#10;new&#10;char&#10;[&#10;32&#10;];&#10;160.&#10;char&#10;*&#10; afterFP &#10;=&#10;new&#10;char&#10;[&#10;64&#10;];&#10;161.&#10;162.&#10;    plain &#10;=&#10; charTobit&#10;(&#10;plaintext&#10;);&#10;163.&#10;//&#10;初始&#10;IP  &#10;164.&#10;    afterIP &#10;=&#10;Init_Permutation&#10;(&#10;plain&#10;);&#10;165.&#10;166.&#10;//16&#10;轮迭代&#10;167.&#10;for&#10;(&#10;int&#10; i &#10;=&#10;0&#10;;&#10; i &#10;&lt;&#10;16&#10;;&#10; i&#10;++){&#10;168.&#10;// &#10;左半部分&#10;169.&#10;        memcpy&#10;(&#10;Left&#10;,&#10; afterIP&#10;,&#10;32&#10;);&#10;170.&#10;// &#10;右半部分&#10;171.&#10;        memcpy&#10;(&#10;Right&#10;,&#10;afterIP&#10;+&#10;32&#10;,&#10;32&#10;);&#10;172.&#10;//&#10;右半部分&#10;E&#10;扩展置换，&#10;32&#10;位&#10;-&gt;48&#10;位&#10;173.&#10;        eRight &#10;=&#10; E_explaned&#10;(&#10;Right&#10;);&#10;174.&#10;//&#10;将右半部分与子密钥进行异或操作&#10;175.&#10;        xor_result &#10;=&#10; XOR&#10;(&#10;eRight&#10;,&#10; subkeys&#10;[&#10;i&#10;]);&#10;176.&#10;//&#10;异或结果进入&#10;Sbox&#10;，输出&#10;32&#10;位结果&#10;177.&#10;        s_result &#10;=&#10; S_BoxTrans&#10;(&#10;xor_result&#10;);&#10;178.&#10;//P&#10;置换得到轮函数最终结果&#10;179.&#10;        f_result &#10;=&#10; P_Transform&#10;()&#10;180.&#10;//&#10;明文左半部分与轮函数结果进行异或&#10;181.&#10;Ri&#10;=&#10; XOR&#10;(&#10;Left&#10;,&#10;f_result&#10;);&#10;182.&#10;// Li&#10;和&#10;Ri&#10;交换&#10;183.&#10;if&#10;(&#10;i &#10;&lt;&#10;15&#10;){&#10;184.&#10;Swap&#10;(&#10;Right&#10;,&#10;Ri&#10;);&#10;185.&#10;}&#10;186.&#10;        memcpy&#10;(&#10;afterIP&#10;,&#10;Right&#10;,&#10;32&#10;);&#10;187.&#10;        memcpy&#10;(&#10;afterIP&#10;+&#10;32&#10;,&#10;Ri&#10;,&#10;32&#10;);&#10;188.&#10;}&#10;189.&#10;//&#10;逆初始置换（&#10;IP^-1&#10;置换）&#10;190.&#10;    afterFP &#10;=&#10;Final_Permutation&#10;(&#10;afterIP&#10;);&#10;191.&#10;    ciphertext &#10;=&#10; bitTochar&#10;(&#10;afterFP&#10;);&#10;192.&#10;}&#10;193.&#10;194.&#10;//&#10;解密&#10;195.&#10;// 8&#10;个字节&#10;(64&#10;位&#10;)&#10;密文利用子密钥转为明文&#10;196.&#10;void&#10;Decrypt&#10;(&#10;char&#10;*&#10; ciphertext&#10;,&#10;char&#10; subKeys&#10;[&#10;16&#10;][&#10;48&#10;],&#10;char&#10;*&#10; plaintext&#10;)&#10;{&#10;197.&#10;char&#10;*&#10; cipher &#10;=&#10;new&#10;char&#10;[&#10;64&#10;];&#10;198.&#10;char&#10;*&#10; afterIP &#10;=&#10;new&#10;char&#10;[&#10;64&#10;];&#10;199.&#10;char&#10;*&#10;Left&#10;=&#10;new&#10;char&#10;[&#10;48&#10;];&#10;200.&#10;char&#10;*&#10;Right&#10;=&#10;new&#10;char&#10;[&#10;48&#10;];&#10;201.&#10;char&#10;*&#10; eRight &#10;=&#10;new&#10;char&#10;[&#10;48&#10;];&#10;202.&#10;char&#10;*&#10; xor_result &#10;=&#10;new&#10;char&#10;[&#10;48&#10;];&#10;203.&#10;char&#10;*&#10; s_result &#10;=&#10;new&#10;char&#10;[&#10;32&#10;];&#10;204.&#10;char&#10;*&#10; f_result &#10;=&#10;new&#10;char&#10;[&#10;32&#10;];&#10;205.&#10;char&#10;*&#10;Ri&#10;=&#10;new&#10;char&#10;[&#10;32&#10;];&#10;206.&#10;char&#10;*&#10; afterFP &#10;=&#10;new&#10;char&#10;[&#10;64&#10;];&#10;207.&#10;208.&#10;    cipher &#10;=&#10; charTobit&#10;(&#10;ciphertext&#10;);&#10;209.&#10;//&#10;初始&#10;IP  &#10;210.&#10;    afterIP &#10;=&#10;Init_Permutation&#10;(&#10;cipher&#10;);&#10;211.&#10;212.&#10;//16&#10;轮迭代&#10;213.&#10;for&#10;(&#10;int&#10; i &#10;=&#10;15&#10;;&#10; i &#10;&gt;=&#10;0&#10;;&#10; i&#10;--){&#10;214.&#10;// &#10;左半部分&#10;215.&#10;        memcpy&#10;(&#10;Left&#10;,&#10; afterIP&#10;,&#10;32&#10;);&#10;216.&#10;// &#10;右半部分&#10;217.&#10;        memcpy&#10;(&#10;Right&#10;,&#10;afterIP&#10;+&#10;32&#10;,&#10;32&#10;);&#10;218.&#10;//&#10;右半部分&#10;E&#10;扩展置换，&#10;32&#10;位&#10;-&gt;48&#10;位&#10;219.&#10;        eRight &#10;=&#10; E_explaned&#10;(&#10;Right&#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计算机生成了可选文字:&#10;142.&#10;return&#10; FP_result&#10;;&#10;143.&#10;}&#10;144.&#10;145.&#10;146.&#10;char&#10;*&#10; charTobit&#10;(&#10;char&#10;*&#10; text&#10;);&#10;147.&#10;char&#10;*&#10; bitTochar&#10;(&#10;char&#10;*&#10; bits&#10;);&#10;148.&#10;//&#10;加密&#10;149.&#10;// 8&#10;个字节&#10;(64&#10;位&#10;)&#10;明文利用子密钥转为密文&#10;150.&#10;void&#10;Encipher&#10;(&#10;char&#10;*&#10; plaintext&#10;,&#10;char&#10; subKeys&#10;[&#10;16&#10;][&#10;48&#10;],&#10;char&#10;*&#10; ciphertext&#10;)&#10;{&#10;151.&#10;char&#10;*&#10; plain &#10;=&#10;new&#10;char&#10;[&#10;64&#10;];&#10;152.&#10;char&#10;*&#10; afterIP &#10;=&#10;new&#10;char&#10;[&#10;64&#10;];&#10;153.&#10;char&#10;*&#10;Left&#10;=&#10;new&#10;char&#10;[&#10;48&#10;];&#10;154.&#10;char&#10;*&#10;Right&#10;=&#10;new&#10;char&#10;[&#10;48&#10;];&#10;155.&#10;char&#10;*&#10; eRight &#10;=&#10;new&#10;char&#10;[&#10;48&#10;];&#10;156.&#10;char&#10;*&#10; xor_result &#10;=&#10;new&#10;char&#10;[&#10;48&#10;];&#10;157.&#10;char&#10;*&#10; s_result &#10;=&#10;new&#10;char&#10;[&#10;32&#10;];&#10;158.&#10;char&#10;*&#10; f_result &#10;=&#10;new&#10;char&#10;[&#10;32&#10;];&#10;159.&#10;char&#10;*&#10;Ri&#10;=&#10;new&#10;char&#10;[&#10;32&#10;];&#10;160.&#10;char&#10;*&#10; afterFP &#10;=&#10;new&#10;char&#10;[&#10;64&#10;];&#10;161.&#10;162.&#10;    plain &#10;=&#10; charTobit&#10;(&#10;plaintext&#10;);&#10;163.&#10;//&#10;初始&#10;IP  &#10;164.&#10;    afterIP &#10;=&#10;Init_Permutation&#10;(&#10;plain&#10;);&#10;165.&#10;166.&#10;//16&#10;轮迭代&#10;167.&#10;for&#10;(&#10;int&#10; i &#10;=&#10;0&#10;;&#10; i &#10;&lt;&#10;16&#10;;&#10; i&#10;++){&#10;168.&#10;// &#10;左半部分&#10;169.&#10;        memcpy&#10;(&#10;Left&#10;,&#10; afterIP&#10;,&#10;32&#10;);&#10;170.&#10;// &#10;右半部分&#10;171.&#10;        memcpy&#10;(&#10;Right&#10;,&#10;afterIP&#10;+&#10;32&#10;,&#10;32&#10;);&#10;172.&#10;//&#10;右半部分&#10;E&#10;扩展置换，&#10;32&#10;位&#10;-&gt;48&#10;位&#10;173.&#10;        eRight &#10;=&#10; E_explaned&#10;(&#10;Right&#10;);&#10;174.&#10;//&#10;将右半部分与子密钥进行异或操作&#10;175.&#10;        xor_result &#10;=&#10; XOR&#10;(&#10;eRight&#10;,&#10; subkeys&#10;[&#10;i&#10;]);&#10;176.&#10;//&#10;异或结果进入&#10;Sbox&#10;，输出&#10;32&#10;位结果&#10;177.&#10;        s_result &#10;=&#10; S_BoxTrans&#10;(&#10;xor_result&#10;);&#10;178.&#10;//P&#10;置换得到轮函数最终结果&#10;179.&#10;        f_result &#10;=&#10; P_Transform&#10;()&#10;180.&#10;//&#10;明文左半部分与轮函数结果进行异或&#10;181.&#10;Ri&#10;=&#10; XOR&#10;(&#10;Left&#10;,&#10;f_result&#10;);&#10;182.&#10;// Li&#10;和&#10;Ri&#10;交换&#10;183.&#10;if&#10;(&#10;i &#10;&lt;&#10;15&#10;){&#10;184.&#10;Swap&#10;(&#10;Right&#10;,&#10;Ri&#10;);&#10;185.&#10;}&#10;186.&#10;        memcpy&#10;(&#10;afterIP&#10;,&#10;Right&#10;,&#10;32&#10;);&#10;187.&#10;        memcpy&#10;(&#10;afterIP&#10;+&#10;32&#10;,&#10;Ri&#10;,&#10;32&#10;);&#10;188.&#10;}&#10;189.&#10;//&#10;逆初始置换（&#10;IP^-1&#10;置换）&#10;190.&#10;    afterFP &#10;=&#10;Final_Permutation&#10;(&#10;afterIP&#10;);&#10;191.&#10;    ciphertext &#10;=&#10; bitTochar&#10;(&#10;afterFP&#10;);&#10;192.&#10;}&#10;193.&#10;194.&#10;//&#10;解密&#10;195.&#10;// 8&#10;个字节&#10;(64&#10;位&#10;)&#10;密文利用子密钥转为明文&#10;196.&#10;void&#10;Decrypt&#10;(&#10;char&#10;*&#10; ciphertext&#10;,&#10;char&#10; subKeys&#10;[&#10;16&#10;][&#10;48&#10;],&#10;char&#10;*&#10; plaintext&#10;)&#10;{&#10;197.&#10;char&#10;*&#10; cipher &#10;=&#10;new&#10;char&#10;[&#10;64&#10;];&#10;198.&#10;char&#10;*&#10; afterIP &#10;=&#10;new&#10;char&#10;[&#10;64&#10;];&#10;199.&#10;char&#10;*&#10;Left&#10;=&#10;new&#10;char&#10;[&#10;48&#10;];&#10;200.&#10;char&#10;*&#10;Right&#10;=&#10;new&#10;char&#10;[&#10;48&#10;];&#10;201.&#10;char&#10;*&#10; eRight &#10;=&#10;new&#10;char&#10;[&#10;48&#10;];&#10;202.&#10;char&#10;*&#10; xor_result &#10;=&#10;new&#10;char&#10;[&#10;48&#10;];&#10;203.&#10;char&#10;*&#10; s_result &#10;=&#10;new&#10;char&#10;[&#10;32&#10;];&#10;204.&#10;char&#10;*&#10; f_result &#10;=&#10;new&#10;char&#10;[&#10;32&#10;];&#10;205.&#10;char&#10;*&#10;Ri&#10;=&#10;new&#10;char&#10;[&#10;32&#10;];&#10;206.&#10;char&#10;*&#10; afterFP &#10;=&#10;new&#10;char&#10;[&#10;64&#10;];&#10;207.&#10;208.&#10;    cipher &#10;=&#10; charTobit&#10;(&#10;ciphertext&#10;);&#10;209.&#10;//&#10;初始&#10;IP  &#10;210.&#10;    afterIP &#10;=&#10;Init_Permutation&#10;(&#10;cipher&#10;);&#10;211.&#10;212.&#10;//16&#10;轮迭代&#10;213.&#10;for&#10;(&#10;int&#10; i &#10;=&#10;15&#10;;&#10; i &#10;&gt;=&#10;0&#10;;&#10; i&#10;--){&#10;214.&#10;// &#10;左半部分&#10;215.&#10;        memcpy&#10;(&#10;Left&#10;,&#10; afterIP&#10;,&#10;32&#10;);&#10;216.&#10;// &#10;右半部分&#10;217.&#10;        memcpy&#10;(&#10;Right&#10;,&#10;afterIP&#10;+&#10;32&#10;,&#10;32&#10;);&#10;218.&#10;//&#10;右半部分&#10;E&#10;扩展置换，&#10;32&#10;位&#10;-&gt;48&#10;位&#10;219.&#10;        eRight &#10;=&#10; E_explaned&#10;(&#10;Right&#10;);&#10;"/>
                    <pic:cNvPicPr>
                      <a:picLocks noChangeAspect="1" noChangeArrowheads="1"/>
                    </pic:cNvPicPr>
                  </pic:nvPicPr>
                  <pic:blipFill rotWithShape="1">
                    <a:blip r:embed="rId52">
                      <a:extLst>
                        <a:ext uri="{28A0092B-C50C-407E-A947-70E740481C1C}">
                          <a14:useLocalDpi xmlns:a14="http://schemas.microsoft.com/office/drawing/2010/main" val="0"/>
                        </a:ext>
                      </a:extLst>
                    </a:blip>
                    <a:srcRect l="10708" t="64844" b="3903"/>
                    <a:stretch/>
                  </pic:blipFill>
                  <pic:spPr bwMode="auto">
                    <a:xfrm>
                      <a:off x="0" y="0"/>
                      <a:ext cx="6043930" cy="2985135"/>
                    </a:xfrm>
                    <a:prstGeom prst="rect">
                      <a:avLst/>
                    </a:prstGeom>
                    <a:noFill/>
                    <a:ln>
                      <a:noFill/>
                    </a:ln>
                    <a:extLst>
                      <a:ext uri="{53640926-AAD7-44D8-BBD7-CCE9431645EC}">
                        <a14:shadowObscured xmlns:a14="http://schemas.microsoft.com/office/drawing/2010/main"/>
                      </a:ext>
                    </a:extLst>
                  </pic:spPr>
                </pic:pic>
              </a:graphicData>
            </a:graphic>
          </wp:anchor>
        </w:drawing>
      </w:r>
      <w:r w:rsidR="00E75237" w:rsidRPr="00440387">
        <w:rPr>
          <w:noProof/>
        </w:rPr>
        <w:drawing>
          <wp:inline distT="0" distB="0" distL="0" distR="0" wp14:anchorId="193ED8A6" wp14:editId="1B0A11ED">
            <wp:extent cx="5178930" cy="3156101"/>
            <wp:effectExtent l="0" t="0" r="3175" b="6350"/>
            <wp:docPr id="39" name="图片 39" descr="计算机生成了可选文字:&#10;142.&#10;return&#10; FP_result&#10;;&#10;143.&#10;}&#10;144.&#10;145.&#10;146.&#10;char&#10;*&#10; charTobit&#10;(&#10;char&#10;*&#10; text&#10;);&#10;147.&#10;char&#10;*&#10; bitTochar&#10;(&#10;char&#10;*&#10; bits&#10;);&#10;148.&#10;//&#10;加密&#10;149.&#10;// 8&#10;个字节&#10;(64&#10;位&#10;)&#10;明文利用子密钥转为密文&#10;150.&#10;void&#10;Encipher&#10;(&#10;char&#10;*&#10; plaintext&#10;,&#10;char&#10; subKeys&#10;[&#10;16&#10;][&#10;48&#10;],&#10;char&#10;*&#10; ciphertext&#10;)&#10;{&#10;151.&#10;char&#10;*&#10; plain &#10;=&#10;new&#10;char&#10;[&#10;64&#10;];&#10;152.&#10;char&#10;*&#10; afterIP &#10;=&#10;new&#10;char&#10;[&#10;64&#10;];&#10;153.&#10;char&#10;*&#10;Left&#10;=&#10;new&#10;char&#10;[&#10;48&#10;];&#10;154.&#10;char&#10;*&#10;Right&#10;=&#10;new&#10;char&#10;[&#10;48&#10;];&#10;155.&#10;char&#10;*&#10; eRight &#10;=&#10;new&#10;char&#10;[&#10;48&#10;];&#10;156.&#10;char&#10;*&#10; xor_result &#10;=&#10;new&#10;char&#10;[&#10;48&#10;];&#10;157.&#10;char&#10;*&#10; s_result &#10;=&#10;new&#10;char&#10;[&#10;32&#10;];&#10;158.&#10;char&#10;*&#10; f_result &#10;=&#10;new&#10;char&#10;[&#10;32&#10;];&#10;159.&#10;char&#10;*&#10;Ri&#10;=&#10;new&#10;char&#10;[&#10;32&#10;];&#10;160.&#10;char&#10;*&#10; afterFP &#10;=&#10;new&#10;char&#10;[&#10;64&#10;];&#10;161.&#10;162.&#10;    plain &#10;=&#10; charTobit&#10;(&#10;plaintext&#10;);&#10;163.&#10;//&#10;初始&#10;IP  &#10;164.&#10;    afterIP &#10;=&#10;Init_Permutation&#10;(&#10;plain&#10;);&#10;165.&#10;166.&#10;//16&#10;轮迭代&#10;167.&#10;for&#10;(&#10;int&#10; i &#10;=&#10;0&#10;;&#10; i &#10;&lt;&#10;16&#10;;&#10; i&#10;++){&#10;168.&#10;// &#10;左半部分&#10;169.&#10;        memcpy&#10;(&#10;Left&#10;,&#10; afterIP&#10;,&#10;32&#10;);&#10;170.&#10;// &#10;右半部分&#10;171.&#10;        memcpy&#10;(&#10;Right&#10;,&#10;afterIP&#10;+&#10;32&#10;,&#10;32&#10;);&#10;172.&#10;//&#10;右半部分&#10;E&#10;扩展置换，&#10;32&#10;位&#10;-&gt;48&#10;位&#10;173.&#10;        eRight &#10;=&#10; E_explaned&#10;(&#10;Right&#10;);&#10;174.&#10;//&#10;将右半部分与子密钥进行异或操作&#10;175.&#10;        xor_result &#10;=&#10; XOR&#10;(&#10;eRight&#10;,&#10; subkeys&#10;[&#10;i&#10;]);&#10;176.&#10;//&#10;异或结果进入&#10;Sbox&#10;，输出&#10;32&#10;位结果&#10;177.&#10;        s_result &#10;=&#10; S_BoxTrans&#10;(&#10;xor_result&#10;);&#10;178.&#10;//P&#10;置换得到轮函数最终结果&#10;179.&#10;        f_result &#10;=&#10; P_Transform&#10;()&#10;180.&#10;//&#10;明文左半部分与轮函数结果进行异或&#10;181.&#10;Ri&#10;=&#10; XOR&#10;(&#10;Left&#10;,&#10;f_result&#10;);&#10;182.&#10;// Li&#10;和&#10;Ri&#10;交换&#10;183.&#10;if&#10;(&#10;i &#10;&lt;&#10;15&#10;){&#10;184.&#10;Swap&#10;(&#10;Right&#10;,&#10;Ri&#10;);&#10;185.&#10;}&#10;186.&#10;        memcpy&#10;(&#10;afterIP&#10;,&#10;Right&#10;,&#10;32&#10;);&#10;187.&#10;        memcpy&#10;(&#10;afterIP&#10;+&#10;32&#10;,&#10;Ri&#10;,&#10;32&#10;);&#10;188.&#10;}&#10;189.&#10;//&#10;逆初始置换（&#10;IP^-1&#10;置换）&#10;190.&#10;    afterFP &#10;=&#10;Final_Permutation&#10;(&#10;afterIP&#10;);&#10;191.&#10;    ciphertext &#10;=&#10; bitTochar&#10;(&#10;afterFP&#10;);&#10;192.&#10;}&#10;193.&#10;194.&#10;//&#10;解密&#10;195.&#10;// 8&#10;个字节&#10;(64&#10;位&#10;)&#10;密文利用子密钥转为明文&#10;196.&#10;void&#10;Decrypt&#10;(&#10;char&#10;*&#10; ciphertext&#10;,&#10;char&#10; subKeys&#10;[&#10;16&#10;][&#10;48&#10;],&#10;char&#10;*&#10; plaintext&#10;)&#10;{&#10;197.&#10;char&#10;*&#10; cipher &#10;=&#10;new&#10;char&#10;[&#10;64&#10;];&#10;198.&#10;char&#10;*&#10; afterIP &#10;=&#10;new&#10;char&#10;[&#10;64&#10;];&#10;199.&#10;char&#10;*&#10;Left&#10;=&#10;new&#10;char&#10;[&#10;48&#10;];&#10;200.&#10;char&#10;*&#10;Right&#10;=&#10;new&#10;char&#10;[&#10;48&#10;];&#10;201.&#10;char&#10;*&#10; eRight &#10;=&#10;new&#10;char&#10;[&#10;48&#10;];&#10;202.&#10;char&#10;*&#10; xor_result &#10;=&#10;new&#10;char&#10;[&#10;48&#10;];&#10;203.&#10;char&#10;*&#10; s_result &#10;=&#10;new&#10;char&#10;[&#10;32&#10;];&#10;204.&#10;char&#10;*&#10; f_result &#10;=&#10;new&#10;char&#10;[&#10;32&#10;];&#10;205.&#10;char&#10;*&#10;Ri&#10;=&#10;new&#10;char&#10;[&#10;32&#10;];&#10;206.&#10;char&#10;*&#10; afterFP &#10;=&#10;new&#10;char&#10;[&#10;64&#10;];&#10;207.&#10;208.&#10;    cipher &#10;=&#10; charTobit&#10;(&#10;ciphertext&#10;);&#10;209.&#10;//&#10;初始&#10;IP  &#10;210.&#10;    afterIP &#10;=&#10;Init_Permutation&#10;(&#10;cipher&#10;);&#10;211.&#10;212.&#10;//16&#10;轮迭代&#10;213.&#10;for&#10;(&#10;int&#10; i &#10;=&#10;15&#10;;&#10; i &#10;&gt;=&#10;0&#10;;&#10; i&#10;--){&#10;214.&#10;// &#10;左半部分&#10;215.&#10;        memcpy&#10;(&#10;Left&#10;,&#10; afterIP&#10;,&#10;32&#10;);&#10;216.&#10;// &#10;右半部分&#10;217.&#10;        memcpy&#10;(&#10;Right&#10;,&#10;afterIP&#10;+&#10;32&#10;,&#10;32&#10;);&#10;218.&#10;//&#10;右半部分&#10;E&#10;扩展置换，&#10;32&#10;位&#10;-&gt;48&#10;位&#10;219.&#10;        eRight &#10;=&#10; E_explaned&#10;(&#10;Right&#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计算机生成了可选文字:&#10;142.&#10;return&#10; FP_result&#10;;&#10;143.&#10;}&#10;144.&#10;145.&#10;146.&#10;char&#10;*&#10; charTobit&#10;(&#10;char&#10;*&#10; text&#10;);&#10;147.&#10;char&#10;*&#10; bitTochar&#10;(&#10;char&#10;*&#10; bits&#10;);&#10;148.&#10;//&#10;加密&#10;149.&#10;// 8&#10;个字节&#10;(64&#10;位&#10;)&#10;明文利用子密钥转为密文&#10;150.&#10;void&#10;Encipher&#10;(&#10;char&#10;*&#10; plaintext&#10;,&#10;char&#10; subKeys&#10;[&#10;16&#10;][&#10;48&#10;],&#10;char&#10;*&#10; ciphertext&#10;)&#10;{&#10;151.&#10;char&#10;*&#10; plain &#10;=&#10;new&#10;char&#10;[&#10;64&#10;];&#10;152.&#10;char&#10;*&#10; afterIP &#10;=&#10;new&#10;char&#10;[&#10;64&#10;];&#10;153.&#10;char&#10;*&#10;Left&#10;=&#10;new&#10;char&#10;[&#10;48&#10;];&#10;154.&#10;char&#10;*&#10;Right&#10;=&#10;new&#10;char&#10;[&#10;48&#10;];&#10;155.&#10;char&#10;*&#10; eRight &#10;=&#10;new&#10;char&#10;[&#10;48&#10;];&#10;156.&#10;char&#10;*&#10; xor_result &#10;=&#10;new&#10;char&#10;[&#10;48&#10;];&#10;157.&#10;char&#10;*&#10; s_result &#10;=&#10;new&#10;char&#10;[&#10;32&#10;];&#10;158.&#10;char&#10;*&#10; f_result &#10;=&#10;new&#10;char&#10;[&#10;32&#10;];&#10;159.&#10;char&#10;*&#10;Ri&#10;=&#10;new&#10;char&#10;[&#10;32&#10;];&#10;160.&#10;char&#10;*&#10; afterFP &#10;=&#10;new&#10;char&#10;[&#10;64&#10;];&#10;161.&#10;162.&#10;    plain &#10;=&#10; charTobit&#10;(&#10;plaintext&#10;);&#10;163.&#10;//&#10;初始&#10;IP  &#10;164.&#10;    afterIP &#10;=&#10;Init_Permutation&#10;(&#10;plain&#10;);&#10;165.&#10;166.&#10;//16&#10;轮迭代&#10;167.&#10;for&#10;(&#10;int&#10; i &#10;=&#10;0&#10;;&#10; i &#10;&lt;&#10;16&#10;;&#10; i&#10;++){&#10;168.&#10;// &#10;左半部分&#10;169.&#10;        memcpy&#10;(&#10;Left&#10;,&#10; afterIP&#10;,&#10;32&#10;);&#10;170.&#10;// &#10;右半部分&#10;171.&#10;        memcpy&#10;(&#10;Right&#10;,&#10;afterIP&#10;+&#10;32&#10;,&#10;32&#10;);&#10;172.&#10;//&#10;右半部分&#10;E&#10;扩展置换，&#10;32&#10;位&#10;-&gt;48&#10;位&#10;173.&#10;        eRight &#10;=&#10; E_explaned&#10;(&#10;Right&#10;);&#10;174.&#10;//&#10;将右半部分与子密钥进行异或操作&#10;175.&#10;        xor_result &#10;=&#10; XOR&#10;(&#10;eRight&#10;,&#10; subkeys&#10;[&#10;i&#10;]);&#10;176.&#10;//&#10;异或结果进入&#10;Sbox&#10;，输出&#10;32&#10;位结果&#10;177.&#10;        s_result &#10;=&#10; S_BoxTrans&#10;(&#10;xor_result&#10;);&#10;178.&#10;//P&#10;置换得到轮函数最终结果&#10;179.&#10;        f_result &#10;=&#10; P_Transform&#10;()&#10;180.&#10;//&#10;明文左半部分与轮函数结果进行异或&#10;181.&#10;Ri&#10;=&#10; XOR&#10;(&#10;Left&#10;,&#10;f_result&#10;);&#10;182.&#10;// Li&#10;和&#10;Ri&#10;交换&#10;183.&#10;if&#10;(&#10;i &#10;&lt;&#10;15&#10;){&#10;184.&#10;Swap&#10;(&#10;Right&#10;,&#10;Ri&#10;);&#10;185.&#10;}&#10;186.&#10;        memcpy&#10;(&#10;afterIP&#10;,&#10;Right&#10;,&#10;32&#10;);&#10;187.&#10;        memcpy&#10;(&#10;afterIP&#10;+&#10;32&#10;,&#10;Ri&#10;,&#10;32&#10;);&#10;188.&#10;}&#10;189.&#10;//&#10;逆初始置换（&#10;IP^-1&#10;置换）&#10;190.&#10;    afterFP &#10;=&#10;Final_Permutation&#10;(&#10;afterIP&#10;);&#10;191.&#10;    ciphertext &#10;=&#10; bitTochar&#10;(&#10;afterFP&#10;);&#10;192.&#10;}&#10;193.&#10;194.&#10;//&#10;解密&#10;195.&#10;// 8&#10;个字节&#10;(64&#10;位&#10;)&#10;密文利用子密钥转为明文&#10;196.&#10;void&#10;Decrypt&#10;(&#10;char&#10;*&#10; ciphertext&#10;,&#10;char&#10; subKeys&#10;[&#10;16&#10;][&#10;48&#10;],&#10;char&#10;*&#10; plaintext&#10;)&#10;{&#10;197.&#10;char&#10;*&#10; cipher &#10;=&#10;new&#10;char&#10;[&#10;64&#10;];&#10;198.&#10;char&#10;*&#10; afterIP &#10;=&#10;new&#10;char&#10;[&#10;64&#10;];&#10;199.&#10;char&#10;*&#10;Left&#10;=&#10;new&#10;char&#10;[&#10;48&#10;];&#10;200.&#10;char&#10;*&#10;Right&#10;=&#10;new&#10;char&#10;[&#10;48&#10;];&#10;201.&#10;char&#10;*&#10; eRight &#10;=&#10;new&#10;char&#10;[&#10;48&#10;];&#10;202.&#10;char&#10;*&#10; xor_result &#10;=&#10;new&#10;char&#10;[&#10;48&#10;];&#10;203.&#10;char&#10;*&#10; s_result &#10;=&#10;new&#10;char&#10;[&#10;32&#10;];&#10;204.&#10;char&#10;*&#10; f_result &#10;=&#10;new&#10;char&#10;[&#10;32&#10;];&#10;205.&#10;char&#10;*&#10;Ri&#10;=&#10;new&#10;char&#10;[&#10;32&#10;];&#10;206.&#10;char&#10;*&#10; afterFP &#10;=&#10;new&#10;char&#10;[&#10;64&#10;];&#10;207.&#10;208.&#10;    cipher &#10;=&#10; charTobit&#10;(&#10;ciphertext&#10;);&#10;209.&#10;//&#10;初始&#10;IP  &#10;210.&#10;    afterIP &#10;=&#10;Init_Permutation&#10;(&#10;cipher&#10;);&#10;211.&#10;212.&#10;//16&#10;轮迭代&#10;213.&#10;for&#10;(&#10;int&#10; i &#10;=&#10;15&#10;;&#10; i &#10;&gt;=&#10;0&#10;;&#10; i&#10;--){&#10;214.&#10;// &#10;左半部分&#10;215.&#10;        memcpy&#10;(&#10;Left&#10;,&#10; afterIP&#10;,&#10;32&#10;);&#10;216.&#10;// &#10;右半部分&#10;217.&#10;        memcpy&#10;(&#10;Right&#10;,&#10;afterIP&#10;+&#10;32&#10;,&#10;32&#10;);&#10;218.&#10;//&#10;右半部分&#10;E&#10;扩展置换，&#10;32&#10;位&#10;-&gt;48&#10;位&#10;219.&#10;        eRight &#10;=&#10; E_explaned&#10;(&#10;Right&#10;);&#10;"/>
                    <pic:cNvPicPr>
                      <a:picLocks noChangeAspect="1" noChangeArrowheads="1"/>
                    </pic:cNvPicPr>
                  </pic:nvPicPr>
                  <pic:blipFill rotWithShape="1">
                    <a:blip r:embed="rId52">
                      <a:extLst>
                        <a:ext uri="{28A0092B-C50C-407E-A947-70E740481C1C}">
                          <a14:useLocalDpi xmlns:a14="http://schemas.microsoft.com/office/drawing/2010/main" val="0"/>
                        </a:ext>
                      </a:extLst>
                    </a:blip>
                    <a:srcRect l="9574" t="32427" r="17217" b="35959"/>
                    <a:stretch/>
                  </pic:blipFill>
                  <pic:spPr bwMode="auto">
                    <a:xfrm>
                      <a:off x="0" y="0"/>
                      <a:ext cx="5197176" cy="3167220"/>
                    </a:xfrm>
                    <a:prstGeom prst="rect">
                      <a:avLst/>
                    </a:prstGeom>
                    <a:noFill/>
                    <a:ln>
                      <a:noFill/>
                    </a:ln>
                    <a:extLst>
                      <a:ext uri="{53640926-AAD7-44D8-BBD7-CCE9431645EC}">
                        <a14:shadowObscured xmlns:a14="http://schemas.microsoft.com/office/drawing/2010/main"/>
                      </a:ext>
                    </a:extLst>
                  </pic:spPr>
                </pic:pic>
              </a:graphicData>
            </a:graphic>
          </wp:inline>
        </w:drawing>
      </w:r>
    </w:p>
    <w:p w:rsidR="005B3904" w:rsidRPr="00190883" w:rsidRDefault="00440387" w:rsidP="00190883">
      <w:pPr>
        <w:widowControl/>
        <w:spacing w:before="170"/>
        <w:jc w:val="left"/>
        <w:rPr>
          <w:rFonts w:ascii="Calibri" w:eastAsia="宋体" w:hAnsi="Calibri" w:cs="宋体" w:hint="eastAsia"/>
          <w:kern w:val="0"/>
          <w:sz w:val="22"/>
        </w:rPr>
      </w:pPr>
      <w:r w:rsidRPr="00440387">
        <w:rPr>
          <w:noProof/>
        </w:rPr>
        <w:drawing>
          <wp:inline distT="0" distB="0" distL="0" distR="0">
            <wp:extent cx="4705737" cy="2439845"/>
            <wp:effectExtent l="0" t="0" r="0" b="0"/>
            <wp:docPr id="27" name="图片 27" descr="计算机生成了可选文字:&#10;220.&#10;//&#10;将右半部分与子密钥进行异或操作&#10;221.&#10;        xor_result &#10;=&#10; XOR&#10;(&#10;eRight&#10;,&#10; subkeys&#10;[&#10;i&#10;]);&#10;222.&#10;//&#10;异或结果进入&#10;Sbox&#10;，输出&#10;32&#10;位结果&#10;223.&#10;        s_result &#10;=&#10; S_BoxTrans&#10;(&#10;xor_result&#10;);&#10;224.&#10;//P&#10;置换得到轮函数最终结果&#10;225.&#10;        f_result &#10;=&#10; P_Transform&#10;()&#10;226.&#10;//&#10;明文左半部分与轮函数结果进行异或&#10;227.&#10;Ri&#10;=&#10; XOR&#10;(&#10;Left&#10;,&#10;f_result&#10;);&#10;228.&#10;// Li&#10;和&#10;Ri&#10;交换&#10;229.&#10;if&#10;(&#10;i &#10;&lt;&#10;15&#10;){&#10;230.&#10;Swap&#10;(&#10;Right&#10;,&#10;Ri&#10;);&#10;231.&#10;}&#10;232.&#10;        memcpy&#10;(&#10;afterIP&#10;,&#10;Right&#10;,&#10;32&#10;);&#10;233.&#10;        memcpy&#10;(&#10;afterIP&#10;+&#10;32&#10;,&#10;Ri&#10;,&#10;32&#10;);&#10;234.&#10;}&#10;235.&#10;//&#10;逆初始置换（&#10;IP^-1&#10;置换）&#10;236.&#10;    afterFP &#10;=&#10;Final_Permutation&#10;(&#10;afterIP&#10;);&#10;237.&#10;    plaintext &#10;=&#10; bitTochar&#10;(&#10;afterFP&#10;);&#10;238.&#10;}&#10;◦&#10;◾&#10;未分类&#10; 1 &#10;◾&#10;欢迎使用&#10; Cmd Markdown &#10;编辑阅读器&#10;搜索我的文稿标题，&#10; * &#10;显示全部&#10;如何分类&#10;◦&#10;下载客户端&#10;◦&#10;变更历史&#10;◦&#10;关注开发者&#10;◦&#10;报告问题，建议&#10;◦&#10;联系我们&#10;◦&#10;Web &#10;端版本&#10;•&#10;•&#10;•&#10;•&#10;×&#10;正在加载文章图片，请稍等片刻&#10;... &#10;添加新批注&#10;保存&#10;取消&#10;保存&#10;取消&#10;修改&#10;保存&#10;取消&#10;删除&#10;•&#10;私有&#10;•&#10;公开&#10;•&#10;删除&#10;查看更早的&#10; 5 &#10;条回复&#10;回复批注&#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计算机生成了可选文字:&#10;220.&#10;//&#10;将右半部分与子密钥进行异或操作&#10;221.&#10;        xor_result &#10;=&#10; XOR&#10;(&#10;eRight&#10;,&#10; subkeys&#10;[&#10;i&#10;]);&#10;222.&#10;//&#10;异或结果进入&#10;Sbox&#10;，输出&#10;32&#10;位结果&#10;223.&#10;        s_result &#10;=&#10; S_BoxTrans&#10;(&#10;xor_result&#10;);&#10;224.&#10;//P&#10;置换得到轮函数最终结果&#10;225.&#10;        f_result &#10;=&#10; P_Transform&#10;()&#10;226.&#10;//&#10;明文左半部分与轮函数结果进行异或&#10;227.&#10;Ri&#10;=&#10; XOR&#10;(&#10;Left&#10;,&#10;f_result&#10;);&#10;228.&#10;// Li&#10;和&#10;Ri&#10;交换&#10;229.&#10;if&#10;(&#10;i &#10;&lt;&#10;15&#10;){&#10;230.&#10;Swap&#10;(&#10;Right&#10;,&#10;Ri&#10;);&#10;231.&#10;}&#10;232.&#10;        memcpy&#10;(&#10;afterIP&#10;,&#10;Right&#10;,&#10;32&#10;);&#10;233.&#10;        memcpy&#10;(&#10;afterIP&#10;+&#10;32&#10;,&#10;Ri&#10;,&#10;32&#10;);&#10;234.&#10;}&#10;235.&#10;//&#10;逆初始置换（&#10;IP^-1&#10;置换）&#10;236.&#10;    afterFP &#10;=&#10;Final_Permutation&#10;(&#10;afterIP&#10;);&#10;237.&#10;    plaintext &#10;=&#10; bitTochar&#10;(&#10;afterFP&#10;);&#10;238.&#10;}&#10;◦&#10;◾&#10;未分类&#10; 1 &#10;◾&#10;欢迎使用&#10; Cmd Markdown &#10;编辑阅读器&#10;搜索我的文稿标题，&#10; * &#10;显示全部&#10;如何分类&#10;◦&#10;下载客户端&#10;◦&#10;变更历史&#10;◦&#10;关注开发者&#10;◦&#10;报告问题，建议&#10;◦&#10;联系我们&#10;◦&#10;Web &#10;端版本&#10;•&#10;•&#10;•&#10;•&#10;×&#10;正在加载文章图片，请稍等片刻&#10;... &#10;添加新批注&#10;保存&#10;取消&#10;保存&#10;取消&#10;修改&#10;保存&#10;取消&#10;删除&#10;•&#10;私有&#10;•&#10;公开&#10;•&#10;删除&#10;查看更早的&#10; 5 &#10;条回复&#10;回复批注&#10;"/>
                    <pic:cNvPicPr>
                      <a:picLocks noChangeAspect="1" noChangeArrowheads="1"/>
                    </pic:cNvPicPr>
                  </pic:nvPicPr>
                  <pic:blipFill rotWithShape="1">
                    <a:blip r:embed="rId53">
                      <a:extLst>
                        <a:ext uri="{28A0092B-C50C-407E-A947-70E740481C1C}">
                          <a14:useLocalDpi xmlns:a14="http://schemas.microsoft.com/office/drawing/2010/main" val="0"/>
                        </a:ext>
                      </a:extLst>
                    </a:blip>
                    <a:srcRect l="10091" t="4356" r="28059" b="72922"/>
                    <a:stretch/>
                  </pic:blipFill>
                  <pic:spPr bwMode="auto">
                    <a:xfrm>
                      <a:off x="0" y="0"/>
                      <a:ext cx="4737254" cy="2456186"/>
                    </a:xfrm>
                    <a:prstGeom prst="rect">
                      <a:avLst/>
                    </a:prstGeom>
                    <a:noFill/>
                    <a:ln>
                      <a:noFill/>
                    </a:ln>
                    <a:extLst>
                      <a:ext uri="{53640926-AAD7-44D8-BBD7-CCE9431645EC}">
                        <a14:shadowObscured xmlns:a14="http://schemas.microsoft.com/office/drawing/2010/main"/>
                      </a:ext>
                    </a:extLst>
                  </pic:spPr>
                </pic:pic>
              </a:graphicData>
            </a:graphic>
          </wp:inline>
        </w:drawing>
      </w:r>
    </w:p>
    <w:sectPr w:rsidR="005B3904" w:rsidRPr="001908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74EDE" w:rsidRDefault="00674EDE" w:rsidP="00CD27A4">
      <w:r>
        <w:separator/>
      </w:r>
    </w:p>
  </w:endnote>
  <w:endnote w:type="continuationSeparator" w:id="0">
    <w:p w:rsidR="00674EDE" w:rsidRDefault="00674EDE" w:rsidP="00CD27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74EDE" w:rsidRDefault="00674EDE" w:rsidP="00CD27A4">
      <w:r>
        <w:separator/>
      </w:r>
    </w:p>
  </w:footnote>
  <w:footnote w:type="continuationSeparator" w:id="0">
    <w:p w:rsidR="00674EDE" w:rsidRDefault="00674EDE" w:rsidP="00CD27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hybridMultilevel"/>
    <w:tmpl w:val="000115CF"/>
    <w:lvl w:ilvl="0" w:tplc="000115D0">
      <w:numFmt w:val="bullet"/>
      <w:lvlText w:val=""/>
      <w:lvlJc w:val="left"/>
      <w:pPr>
        <w:tabs>
          <w:tab w:val="left" w:pos="2417"/>
        </w:tabs>
        <w:autoSpaceDE w:val="0"/>
        <w:autoSpaceDN w:val="0"/>
        <w:ind w:left="2417" w:hanging="545"/>
      </w:pPr>
      <w:rPr>
        <w:rFonts w:ascii="Wingdings" w:eastAsia="Wingdings" w:hAnsi="Wingdings" w:cs="Wingdings"/>
      </w:rPr>
    </w:lvl>
    <w:lvl w:ilvl="1" w:tplc="00004E21">
      <w:numFmt w:val="bullet"/>
      <w:lvlText w:val=""/>
      <w:lvlJc w:val="left"/>
      <w:pPr>
        <w:autoSpaceDE w:val="0"/>
        <w:autoSpaceDN w:val="0"/>
        <w:ind w:left="840" w:hanging="420"/>
      </w:pPr>
      <w:rPr>
        <w:rFonts w:ascii="Wingdings" w:hAnsi="Wingdings"/>
      </w:rPr>
    </w:lvl>
    <w:lvl w:ilvl="2" w:tplc="00004E22">
      <w:numFmt w:val="bullet"/>
      <w:lvlText w:val=""/>
      <w:lvlJc w:val="left"/>
      <w:pPr>
        <w:autoSpaceDE w:val="0"/>
        <w:autoSpaceDN w:val="0"/>
        <w:ind w:left="1260" w:hanging="420"/>
      </w:pPr>
      <w:rPr>
        <w:rFonts w:ascii="Wingdings" w:hAnsi="Wingdings"/>
      </w:rPr>
    </w:lvl>
    <w:lvl w:ilvl="3" w:tplc="00004E20">
      <w:numFmt w:val="bullet"/>
      <w:lvlText w:val=""/>
      <w:lvlJc w:val="left"/>
      <w:pPr>
        <w:autoSpaceDE w:val="0"/>
        <w:autoSpaceDN w:val="0"/>
        <w:ind w:left="1680" w:hanging="420"/>
      </w:pPr>
      <w:rPr>
        <w:rFonts w:ascii="Wingdings" w:hAnsi="Wingdings"/>
      </w:rPr>
    </w:lvl>
    <w:lvl w:ilvl="4" w:tplc="00004E21">
      <w:numFmt w:val="bullet"/>
      <w:lvlText w:val=""/>
      <w:lvlJc w:val="left"/>
      <w:pPr>
        <w:autoSpaceDE w:val="0"/>
        <w:autoSpaceDN w:val="0"/>
        <w:ind w:left="2100" w:hanging="420"/>
      </w:pPr>
      <w:rPr>
        <w:rFonts w:ascii="Wingdings" w:hAnsi="Wingdings"/>
      </w:rPr>
    </w:lvl>
    <w:lvl w:ilvl="5" w:tplc="00004E22">
      <w:numFmt w:val="bullet"/>
      <w:lvlText w:val=""/>
      <w:lvlJc w:val="left"/>
      <w:pPr>
        <w:autoSpaceDE w:val="0"/>
        <w:autoSpaceDN w:val="0"/>
        <w:ind w:left="2520" w:hanging="420"/>
      </w:pPr>
      <w:rPr>
        <w:rFonts w:ascii="Wingdings" w:hAnsi="Wingdings"/>
      </w:rPr>
    </w:lvl>
    <w:lvl w:ilvl="6" w:tplc="00004E20">
      <w:numFmt w:val="bullet"/>
      <w:lvlText w:val=""/>
      <w:lvlJc w:val="left"/>
      <w:pPr>
        <w:autoSpaceDE w:val="0"/>
        <w:autoSpaceDN w:val="0"/>
        <w:ind w:left="2940" w:hanging="420"/>
      </w:pPr>
      <w:rPr>
        <w:rFonts w:ascii="Wingdings" w:hAnsi="Wingdings"/>
      </w:rPr>
    </w:lvl>
    <w:lvl w:ilvl="7" w:tplc="00004E21">
      <w:numFmt w:val="bullet"/>
      <w:lvlText w:val=""/>
      <w:lvlJc w:val="left"/>
      <w:pPr>
        <w:autoSpaceDE w:val="0"/>
        <w:autoSpaceDN w:val="0"/>
        <w:ind w:left="3360" w:hanging="420"/>
      </w:pPr>
      <w:rPr>
        <w:rFonts w:ascii="Wingdings" w:hAnsi="Wingdings"/>
      </w:rPr>
    </w:lvl>
    <w:lvl w:ilvl="8" w:tplc="00004E22">
      <w:numFmt w:val="bullet"/>
      <w:lvlText w:val=""/>
      <w:lvlJc w:val="left"/>
      <w:pPr>
        <w:autoSpaceDE w:val="0"/>
        <w:autoSpaceDN w:val="0"/>
        <w:ind w:left="3780" w:hanging="420"/>
      </w:pPr>
      <w:rPr>
        <w:rFonts w:ascii="Wingdings" w:hAnsi="Wingdings"/>
      </w:rPr>
    </w:lvl>
  </w:abstractNum>
  <w:abstractNum w:abstractNumId="1" w15:restartNumberingAfterBreak="0">
    <w:nsid w:val="000002D5"/>
    <w:multiLevelType w:val="hybridMultilevel"/>
    <w:tmpl w:val="0001175D"/>
    <w:lvl w:ilvl="0" w:tplc="0001175E">
      <w:start w:val="1"/>
      <w:numFmt w:val="decimal"/>
      <w:lvlText w:val="(%1)"/>
      <w:lvlJc w:val="left"/>
      <w:pPr>
        <w:tabs>
          <w:tab w:val="left" w:pos="2410"/>
        </w:tabs>
        <w:autoSpaceDE w:val="0"/>
        <w:autoSpaceDN w:val="0"/>
        <w:ind w:left="2414" w:hanging="543"/>
      </w:pPr>
    </w:lvl>
    <w:lvl w:ilvl="1" w:tplc="00004E27">
      <w:start w:val="1"/>
      <w:numFmt w:val="lowerLetter"/>
      <w:lvlText w:val="%2)"/>
      <w:lvlJc w:val="left"/>
      <w:pPr>
        <w:autoSpaceDE w:val="0"/>
        <w:autoSpaceDN w:val="0"/>
        <w:ind w:left="840" w:hanging="420"/>
      </w:pPr>
    </w:lvl>
    <w:lvl w:ilvl="2" w:tplc="00004E28">
      <w:start w:val="1"/>
      <w:numFmt w:val="lowerRoman"/>
      <w:lvlText w:val="%3."/>
      <w:lvlJc w:val="right"/>
      <w:pPr>
        <w:autoSpaceDE w:val="0"/>
        <w:autoSpaceDN w:val="0"/>
        <w:ind w:left="1260" w:hanging="420"/>
      </w:pPr>
    </w:lvl>
    <w:lvl w:ilvl="3" w:tplc="00004E26">
      <w:start w:val="1"/>
      <w:numFmt w:val="decimal"/>
      <w:lvlText w:val="%4."/>
      <w:lvlJc w:val="left"/>
      <w:pPr>
        <w:autoSpaceDE w:val="0"/>
        <w:autoSpaceDN w:val="0"/>
        <w:ind w:left="1680" w:hanging="420"/>
      </w:pPr>
    </w:lvl>
    <w:lvl w:ilvl="4" w:tplc="00004E27">
      <w:start w:val="1"/>
      <w:numFmt w:val="lowerLetter"/>
      <w:lvlText w:val="%5)"/>
      <w:lvlJc w:val="left"/>
      <w:pPr>
        <w:autoSpaceDE w:val="0"/>
        <w:autoSpaceDN w:val="0"/>
        <w:ind w:left="2100" w:hanging="420"/>
      </w:pPr>
    </w:lvl>
    <w:lvl w:ilvl="5" w:tplc="00004E28">
      <w:start w:val="1"/>
      <w:numFmt w:val="lowerRoman"/>
      <w:lvlText w:val="%6."/>
      <w:lvlJc w:val="right"/>
      <w:pPr>
        <w:autoSpaceDE w:val="0"/>
        <w:autoSpaceDN w:val="0"/>
        <w:ind w:left="2520" w:hanging="420"/>
      </w:pPr>
    </w:lvl>
    <w:lvl w:ilvl="6" w:tplc="00004E26">
      <w:start w:val="1"/>
      <w:numFmt w:val="decimal"/>
      <w:lvlText w:val="%7."/>
      <w:lvlJc w:val="left"/>
      <w:pPr>
        <w:autoSpaceDE w:val="0"/>
        <w:autoSpaceDN w:val="0"/>
        <w:ind w:left="2940" w:hanging="420"/>
      </w:pPr>
    </w:lvl>
    <w:lvl w:ilvl="7" w:tplc="00004E27">
      <w:start w:val="1"/>
      <w:numFmt w:val="lowerLetter"/>
      <w:lvlText w:val="%8)"/>
      <w:lvlJc w:val="left"/>
      <w:pPr>
        <w:autoSpaceDE w:val="0"/>
        <w:autoSpaceDN w:val="0"/>
        <w:ind w:left="3360" w:hanging="420"/>
      </w:pPr>
    </w:lvl>
    <w:lvl w:ilvl="8" w:tplc="00004E28">
      <w:start w:val="1"/>
      <w:numFmt w:val="lowerRoman"/>
      <w:lvlText w:val="%9."/>
      <w:lvlJc w:val="right"/>
      <w:pPr>
        <w:autoSpaceDE w:val="0"/>
        <w:autoSpaceDN w:val="0"/>
        <w:ind w:left="3780" w:hanging="420"/>
      </w:pPr>
    </w:lvl>
  </w:abstractNum>
  <w:abstractNum w:abstractNumId="2" w15:restartNumberingAfterBreak="0">
    <w:nsid w:val="09953B7C"/>
    <w:multiLevelType w:val="hybridMultilevel"/>
    <w:tmpl w:val="DDC436EC"/>
    <w:lvl w:ilvl="0" w:tplc="A760C2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5B4EF1"/>
    <w:multiLevelType w:val="hybridMultilevel"/>
    <w:tmpl w:val="159C4450"/>
    <w:lvl w:ilvl="0" w:tplc="C6CE5AE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2FF7142"/>
    <w:multiLevelType w:val="hybridMultilevel"/>
    <w:tmpl w:val="72AE224A"/>
    <w:lvl w:ilvl="0" w:tplc="8C96BB06">
      <w:start w:val="1"/>
      <w:numFmt w:val="decimal"/>
      <w:lvlText w:val="(%1)"/>
      <w:lvlJc w:val="left"/>
      <w:pPr>
        <w:ind w:left="1003" w:hanging="360"/>
      </w:pPr>
      <w:rPr>
        <w:rFonts w:asciiTheme="minorEastAsia" w:eastAsiaTheme="minorEastAsia" w:hAnsiTheme="minorEastAsia"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5" w15:restartNumberingAfterBreak="0">
    <w:nsid w:val="1D895388"/>
    <w:multiLevelType w:val="hybridMultilevel"/>
    <w:tmpl w:val="FD22AC0C"/>
    <w:lvl w:ilvl="0" w:tplc="13EEE11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9420981"/>
    <w:multiLevelType w:val="hybridMultilevel"/>
    <w:tmpl w:val="84E6F826"/>
    <w:lvl w:ilvl="0" w:tplc="82A69790">
      <w:start w:val="1"/>
      <w:numFmt w:val="decimal"/>
      <w:lvlText w:val="%1)"/>
      <w:lvlJc w:val="left"/>
      <w:pPr>
        <w:ind w:left="643" w:hanging="360"/>
      </w:pPr>
      <w:rPr>
        <w:rFonts w:asciiTheme="minorEastAsia" w:eastAsiaTheme="minorEastAsia" w:hAnsiTheme="minorEastAsia"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7" w15:restartNumberingAfterBreak="0">
    <w:nsid w:val="2D181D89"/>
    <w:multiLevelType w:val="hybridMultilevel"/>
    <w:tmpl w:val="3EF80122"/>
    <w:lvl w:ilvl="0" w:tplc="788C078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D8B4701"/>
    <w:multiLevelType w:val="hybridMultilevel"/>
    <w:tmpl w:val="0136B760"/>
    <w:lvl w:ilvl="0" w:tplc="2E78FF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8F42CBB"/>
    <w:multiLevelType w:val="hybridMultilevel"/>
    <w:tmpl w:val="47281944"/>
    <w:lvl w:ilvl="0" w:tplc="A9C43A9C">
      <w:start w:val="1"/>
      <w:numFmt w:val="decimal"/>
      <w:lvlText w:val="(%1)"/>
      <w:lvlJc w:val="left"/>
      <w:pPr>
        <w:ind w:left="1003" w:hanging="360"/>
      </w:pPr>
      <w:rPr>
        <w:rFonts w:asciiTheme="minorEastAsia" w:eastAsiaTheme="minorEastAsia" w:hAnsiTheme="minorEastAsia" w:cstheme="minorBidi"/>
        <w:i w:val="0"/>
        <w:color w:val="000000"/>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10" w15:restartNumberingAfterBreak="0">
    <w:nsid w:val="6A133467"/>
    <w:multiLevelType w:val="hybridMultilevel"/>
    <w:tmpl w:val="21669744"/>
    <w:lvl w:ilvl="0" w:tplc="2F9828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7A585745"/>
    <w:multiLevelType w:val="hybridMultilevel"/>
    <w:tmpl w:val="0E4E34E4"/>
    <w:lvl w:ilvl="0" w:tplc="9184D8EA">
      <w:start w:val="1"/>
      <w:numFmt w:val="lowerLetter"/>
      <w:lvlText w:val="%1)"/>
      <w:lvlJc w:val="left"/>
      <w:pPr>
        <w:ind w:left="643" w:hanging="360"/>
      </w:pPr>
      <w:rPr>
        <w:rFonts w:asciiTheme="minorEastAsia" w:eastAsiaTheme="minorEastAsia" w:hAnsiTheme="minorEastAsia"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7CAD5874"/>
    <w:multiLevelType w:val="hybridMultilevel"/>
    <w:tmpl w:val="421A6088"/>
    <w:lvl w:ilvl="0" w:tplc="07164E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1"/>
  </w:num>
  <w:num w:numId="3">
    <w:abstractNumId w:val="0"/>
  </w:num>
  <w:num w:numId="4">
    <w:abstractNumId w:val="6"/>
  </w:num>
  <w:num w:numId="5">
    <w:abstractNumId w:val="9"/>
  </w:num>
  <w:num w:numId="6">
    <w:abstractNumId w:val="4"/>
  </w:num>
  <w:num w:numId="7">
    <w:abstractNumId w:val="1"/>
  </w:num>
  <w:num w:numId="8">
    <w:abstractNumId w:val="3"/>
  </w:num>
  <w:num w:numId="9">
    <w:abstractNumId w:val="8"/>
  </w:num>
  <w:num w:numId="10">
    <w:abstractNumId w:val="10"/>
  </w:num>
  <w:num w:numId="11">
    <w:abstractNumId w:val="5"/>
  </w:num>
  <w:num w:numId="12">
    <w:abstractNumId w:val="12"/>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18A8"/>
    <w:rsid w:val="00011E9C"/>
    <w:rsid w:val="000D4D57"/>
    <w:rsid w:val="00125B46"/>
    <w:rsid w:val="00127EEB"/>
    <w:rsid w:val="00190883"/>
    <w:rsid w:val="002310F6"/>
    <w:rsid w:val="003906AB"/>
    <w:rsid w:val="003A1009"/>
    <w:rsid w:val="003B3CEA"/>
    <w:rsid w:val="003D1CEA"/>
    <w:rsid w:val="003D51D4"/>
    <w:rsid w:val="00440387"/>
    <w:rsid w:val="004D26F6"/>
    <w:rsid w:val="005938D2"/>
    <w:rsid w:val="005B338F"/>
    <w:rsid w:val="005B3904"/>
    <w:rsid w:val="005F3EE9"/>
    <w:rsid w:val="006118A8"/>
    <w:rsid w:val="00627001"/>
    <w:rsid w:val="00641B0B"/>
    <w:rsid w:val="00644161"/>
    <w:rsid w:val="00666301"/>
    <w:rsid w:val="0066750B"/>
    <w:rsid w:val="00674EDE"/>
    <w:rsid w:val="006A683E"/>
    <w:rsid w:val="00795F87"/>
    <w:rsid w:val="00811026"/>
    <w:rsid w:val="008237A6"/>
    <w:rsid w:val="008C122F"/>
    <w:rsid w:val="00920662"/>
    <w:rsid w:val="009E6959"/>
    <w:rsid w:val="00A510A8"/>
    <w:rsid w:val="00A82114"/>
    <w:rsid w:val="00AF1DE3"/>
    <w:rsid w:val="00B1099F"/>
    <w:rsid w:val="00B97A08"/>
    <w:rsid w:val="00C560B1"/>
    <w:rsid w:val="00CB326C"/>
    <w:rsid w:val="00CD27A4"/>
    <w:rsid w:val="00CF5D08"/>
    <w:rsid w:val="00D27C40"/>
    <w:rsid w:val="00D9647C"/>
    <w:rsid w:val="00DA71F7"/>
    <w:rsid w:val="00DC6B9D"/>
    <w:rsid w:val="00E04422"/>
    <w:rsid w:val="00E16A41"/>
    <w:rsid w:val="00E46CCD"/>
    <w:rsid w:val="00E4741F"/>
    <w:rsid w:val="00E73C4F"/>
    <w:rsid w:val="00E75237"/>
    <w:rsid w:val="00EF51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6C0C7A"/>
  <w15:chartTrackingRefBased/>
  <w15:docId w15:val="{3F0F28C1-A025-411F-8F3A-DE06494271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5">
    <w:name w:val="heading 5"/>
    <w:basedOn w:val="a"/>
    <w:link w:val="50"/>
    <w:uiPriority w:val="9"/>
    <w:qFormat/>
    <w:rsid w:val="00127EEB"/>
    <w:pPr>
      <w:widowControl/>
      <w:spacing w:before="100" w:beforeAutospacing="1" w:after="100" w:afterAutospacing="1"/>
      <w:jc w:val="left"/>
      <w:outlineLvl w:val="4"/>
    </w:pPr>
    <w:rPr>
      <w:rFonts w:ascii="宋体" w:eastAsia="宋体" w:hAnsi="宋体" w:cs="宋体"/>
      <w:b/>
      <w:bCs/>
      <w:kern w:val="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B338F"/>
    <w:pPr>
      <w:ind w:firstLineChars="200" w:firstLine="420"/>
    </w:pPr>
  </w:style>
  <w:style w:type="paragraph" w:styleId="a4">
    <w:name w:val="header"/>
    <w:basedOn w:val="a"/>
    <w:link w:val="a5"/>
    <w:uiPriority w:val="99"/>
    <w:unhideWhenUsed/>
    <w:rsid w:val="00CD27A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D27A4"/>
    <w:rPr>
      <w:sz w:val="18"/>
      <w:szCs w:val="18"/>
    </w:rPr>
  </w:style>
  <w:style w:type="paragraph" w:styleId="a6">
    <w:name w:val="footer"/>
    <w:basedOn w:val="a"/>
    <w:link w:val="a7"/>
    <w:uiPriority w:val="99"/>
    <w:unhideWhenUsed/>
    <w:rsid w:val="00CD27A4"/>
    <w:pPr>
      <w:tabs>
        <w:tab w:val="center" w:pos="4153"/>
        <w:tab w:val="right" w:pos="8306"/>
      </w:tabs>
      <w:snapToGrid w:val="0"/>
      <w:jc w:val="left"/>
    </w:pPr>
    <w:rPr>
      <w:sz w:val="18"/>
      <w:szCs w:val="18"/>
    </w:rPr>
  </w:style>
  <w:style w:type="character" w:customStyle="1" w:styleId="a7">
    <w:name w:val="页脚 字符"/>
    <w:basedOn w:val="a0"/>
    <w:link w:val="a6"/>
    <w:uiPriority w:val="99"/>
    <w:rsid w:val="00CD27A4"/>
    <w:rPr>
      <w:sz w:val="18"/>
      <w:szCs w:val="18"/>
    </w:rPr>
  </w:style>
  <w:style w:type="character" w:customStyle="1" w:styleId="fontstyle01">
    <w:name w:val="fontstyle01"/>
    <w:basedOn w:val="a0"/>
    <w:rsid w:val="00E04422"/>
    <w:rPr>
      <w:rFonts w:ascii="Calibri" w:hAnsi="Calibri" w:cs="Calibri" w:hint="default"/>
      <w:b w:val="0"/>
      <w:bCs w:val="0"/>
      <w:i/>
      <w:iCs/>
      <w:color w:val="000000"/>
      <w:sz w:val="48"/>
      <w:szCs w:val="48"/>
    </w:rPr>
  </w:style>
  <w:style w:type="character" w:customStyle="1" w:styleId="fontstyle11">
    <w:name w:val="fontstyle11"/>
    <w:basedOn w:val="a0"/>
    <w:rsid w:val="00E04422"/>
    <w:rPr>
      <w:rFonts w:ascii="Calibri" w:hAnsi="Calibri" w:cs="Calibri" w:hint="default"/>
      <w:b w:val="0"/>
      <w:bCs w:val="0"/>
      <w:i w:val="0"/>
      <w:iCs w:val="0"/>
      <w:color w:val="000000"/>
      <w:sz w:val="48"/>
      <w:szCs w:val="48"/>
    </w:rPr>
  </w:style>
  <w:style w:type="character" w:customStyle="1" w:styleId="fontstyle21">
    <w:name w:val="fontstyle21"/>
    <w:basedOn w:val="a0"/>
    <w:rsid w:val="00E04422"/>
    <w:rPr>
      <w:rFonts w:ascii="黑体" w:eastAsia="黑体" w:hAnsi="黑体" w:hint="eastAsia"/>
      <w:b w:val="0"/>
      <w:bCs w:val="0"/>
      <w:i w:val="0"/>
      <w:iCs w:val="0"/>
      <w:color w:val="000000"/>
      <w:sz w:val="40"/>
      <w:szCs w:val="40"/>
    </w:rPr>
  </w:style>
  <w:style w:type="character" w:customStyle="1" w:styleId="fontstyle31">
    <w:name w:val="fontstyle31"/>
    <w:basedOn w:val="a0"/>
    <w:rsid w:val="00E04422"/>
    <w:rPr>
      <w:rFonts w:ascii="Calibri" w:hAnsi="Calibri" w:cs="Calibri" w:hint="default"/>
      <w:b w:val="0"/>
      <w:bCs w:val="0"/>
      <w:i/>
      <w:iCs/>
      <w:color w:val="000000"/>
      <w:sz w:val="40"/>
      <w:szCs w:val="40"/>
    </w:rPr>
  </w:style>
  <w:style w:type="character" w:customStyle="1" w:styleId="50">
    <w:name w:val="标题 5 字符"/>
    <w:basedOn w:val="a0"/>
    <w:link w:val="5"/>
    <w:uiPriority w:val="9"/>
    <w:rsid w:val="00127EEB"/>
    <w:rPr>
      <w:rFonts w:ascii="宋体" w:eastAsia="宋体" w:hAnsi="宋体" w:cs="宋体"/>
      <w:b/>
      <w:bCs/>
      <w:kern w:val="0"/>
      <w:sz w:val="20"/>
      <w:szCs w:val="20"/>
    </w:rPr>
  </w:style>
  <w:style w:type="paragraph" w:styleId="a8">
    <w:name w:val="Normal (Web)"/>
    <w:basedOn w:val="a"/>
    <w:uiPriority w:val="99"/>
    <w:semiHidden/>
    <w:unhideWhenUsed/>
    <w:rsid w:val="00127EEB"/>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93167">
      <w:bodyDiv w:val="1"/>
      <w:marLeft w:val="0"/>
      <w:marRight w:val="0"/>
      <w:marTop w:val="0"/>
      <w:marBottom w:val="0"/>
      <w:divBdr>
        <w:top w:val="none" w:sz="0" w:space="0" w:color="auto"/>
        <w:left w:val="none" w:sz="0" w:space="0" w:color="auto"/>
        <w:bottom w:val="none" w:sz="0" w:space="0" w:color="auto"/>
        <w:right w:val="none" w:sz="0" w:space="0" w:color="auto"/>
      </w:divBdr>
      <w:divsChild>
        <w:div w:id="277032269">
          <w:marLeft w:val="0"/>
          <w:marRight w:val="0"/>
          <w:marTop w:val="0"/>
          <w:marBottom w:val="0"/>
          <w:divBdr>
            <w:top w:val="none" w:sz="0" w:space="0" w:color="auto"/>
            <w:left w:val="none" w:sz="0" w:space="0" w:color="auto"/>
            <w:bottom w:val="none" w:sz="0" w:space="0" w:color="auto"/>
            <w:right w:val="none" w:sz="0" w:space="0" w:color="auto"/>
          </w:divBdr>
          <w:divsChild>
            <w:div w:id="1949045214">
              <w:marLeft w:val="0"/>
              <w:marRight w:val="0"/>
              <w:marTop w:val="0"/>
              <w:marBottom w:val="0"/>
              <w:divBdr>
                <w:top w:val="none" w:sz="0" w:space="0" w:color="auto"/>
                <w:left w:val="none" w:sz="0" w:space="0" w:color="auto"/>
                <w:bottom w:val="none" w:sz="0" w:space="0" w:color="auto"/>
                <w:right w:val="none" w:sz="0" w:space="0" w:color="auto"/>
              </w:divBdr>
              <w:divsChild>
                <w:div w:id="673384395">
                  <w:marLeft w:val="0"/>
                  <w:marRight w:val="0"/>
                  <w:marTop w:val="0"/>
                  <w:marBottom w:val="0"/>
                  <w:divBdr>
                    <w:top w:val="none" w:sz="0" w:space="0" w:color="auto"/>
                    <w:left w:val="none" w:sz="0" w:space="0" w:color="auto"/>
                    <w:bottom w:val="none" w:sz="0" w:space="0" w:color="auto"/>
                    <w:right w:val="none" w:sz="0" w:space="0" w:color="auto"/>
                  </w:divBdr>
                </w:div>
                <w:div w:id="145249509">
                  <w:marLeft w:val="0"/>
                  <w:marRight w:val="0"/>
                  <w:marTop w:val="170"/>
                  <w:marBottom w:val="0"/>
                  <w:divBdr>
                    <w:top w:val="none" w:sz="0" w:space="0" w:color="auto"/>
                    <w:left w:val="none" w:sz="0" w:space="0" w:color="auto"/>
                    <w:bottom w:val="none" w:sz="0" w:space="0" w:color="auto"/>
                    <w:right w:val="none" w:sz="0" w:space="0" w:color="auto"/>
                  </w:divBdr>
                </w:div>
                <w:div w:id="1825583635">
                  <w:marLeft w:val="0"/>
                  <w:marRight w:val="0"/>
                  <w:marTop w:val="190"/>
                  <w:marBottom w:val="0"/>
                  <w:divBdr>
                    <w:top w:val="none" w:sz="0" w:space="0" w:color="auto"/>
                    <w:left w:val="none" w:sz="0" w:space="0" w:color="auto"/>
                    <w:bottom w:val="none" w:sz="0" w:space="0" w:color="auto"/>
                    <w:right w:val="none" w:sz="0" w:space="0" w:color="auto"/>
                  </w:divBdr>
                </w:div>
                <w:div w:id="358632260">
                  <w:marLeft w:val="0"/>
                  <w:marRight w:val="0"/>
                  <w:marTop w:val="170"/>
                  <w:marBottom w:val="0"/>
                  <w:divBdr>
                    <w:top w:val="none" w:sz="0" w:space="0" w:color="auto"/>
                    <w:left w:val="none" w:sz="0" w:space="0" w:color="auto"/>
                    <w:bottom w:val="none" w:sz="0" w:space="0" w:color="auto"/>
                    <w:right w:val="none" w:sz="0" w:space="0" w:color="auto"/>
                  </w:divBdr>
                </w:div>
                <w:div w:id="440220546">
                  <w:marLeft w:val="0"/>
                  <w:marRight w:val="0"/>
                  <w:marTop w:val="192"/>
                  <w:marBottom w:val="0"/>
                  <w:divBdr>
                    <w:top w:val="none" w:sz="0" w:space="0" w:color="auto"/>
                    <w:left w:val="none" w:sz="0" w:space="0" w:color="auto"/>
                    <w:bottom w:val="none" w:sz="0" w:space="0" w:color="auto"/>
                    <w:right w:val="none" w:sz="0" w:space="0" w:color="auto"/>
                  </w:divBdr>
                </w:div>
              </w:divsChild>
            </w:div>
          </w:divsChild>
        </w:div>
      </w:divsChild>
    </w:div>
    <w:div w:id="1831210965">
      <w:bodyDiv w:val="1"/>
      <w:marLeft w:val="0"/>
      <w:marRight w:val="0"/>
      <w:marTop w:val="240"/>
      <w:marBottom w:val="240"/>
      <w:divBdr>
        <w:top w:val="single" w:sz="6" w:space="0" w:color="DDDDDD"/>
        <w:left w:val="single" w:sz="6" w:space="0" w:color="DDDDDD"/>
        <w:bottom w:val="single" w:sz="6" w:space="0" w:color="DDDDDD"/>
        <w:right w:val="single" w:sz="6" w:space="0" w:color="DDDDDD"/>
      </w:divBdr>
    </w:div>
    <w:div w:id="1952276141">
      <w:bodyDiv w:val="1"/>
      <w:marLeft w:val="0"/>
      <w:marRight w:val="0"/>
      <w:marTop w:val="0"/>
      <w:marBottom w:val="0"/>
      <w:divBdr>
        <w:top w:val="none" w:sz="0" w:space="0" w:color="auto"/>
        <w:left w:val="none" w:sz="0" w:space="0" w:color="auto"/>
        <w:bottom w:val="none" w:sz="0" w:space="0" w:color="auto"/>
        <w:right w:val="none" w:sz="0" w:space="0" w:color="auto"/>
      </w:divBdr>
      <w:divsChild>
        <w:div w:id="1451851004">
          <w:marLeft w:val="0"/>
          <w:marRight w:val="0"/>
          <w:marTop w:val="0"/>
          <w:marBottom w:val="0"/>
          <w:divBdr>
            <w:top w:val="none" w:sz="0" w:space="0" w:color="auto"/>
            <w:left w:val="none" w:sz="0" w:space="0" w:color="auto"/>
            <w:bottom w:val="none" w:sz="0" w:space="0" w:color="auto"/>
            <w:right w:val="none" w:sz="0" w:space="0" w:color="auto"/>
          </w:divBdr>
          <w:divsChild>
            <w:div w:id="391731195">
              <w:marLeft w:val="0"/>
              <w:marRight w:val="0"/>
              <w:marTop w:val="0"/>
              <w:marBottom w:val="0"/>
              <w:divBdr>
                <w:top w:val="none" w:sz="0" w:space="0" w:color="auto"/>
                <w:left w:val="none" w:sz="0" w:space="0" w:color="auto"/>
                <w:bottom w:val="none" w:sz="0" w:space="0" w:color="auto"/>
                <w:right w:val="none" w:sz="0" w:space="0" w:color="auto"/>
              </w:divBdr>
              <w:divsChild>
                <w:div w:id="2002079429">
                  <w:marLeft w:val="0"/>
                  <w:marRight w:val="0"/>
                  <w:marTop w:val="0"/>
                  <w:marBottom w:val="0"/>
                  <w:divBdr>
                    <w:top w:val="none" w:sz="0" w:space="0" w:color="auto"/>
                    <w:left w:val="none" w:sz="0" w:space="0" w:color="auto"/>
                    <w:bottom w:val="none" w:sz="0" w:space="0" w:color="auto"/>
                    <w:right w:val="none" w:sz="0" w:space="0" w:color="auto"/>
                  </w:divBdr>
                </w:div>
                <w:div w:id="211582250">
                  <w:marLeft w:val="0"/>
                  <w:marRight w:val="0"/>
                  <w:marTop w:val="170"/>
                  <w:marBottom w:val="0"/>
                  <w:divBdr>
                    <w:top w:val="none" w:sz="0" w:space="0" w:color="auto"/>
                    <w:left w:val="none" w:sz="0" w:space="0" w:color="auto"/>
                    <w:bottom w:val="none" w:sz="0" w:space="0" w:color="auto"/>
                    <w:right w:val="none" w:sz="0" w:space="0" w:color="auto"/>
                  </w:divBdr>
                </w:div>
                <w:div w:id="1700355848">
                  <w:marLeft w:val="0"/>
                  <w:marRight w:val="0"/>
                  <w:marTop w:val="190"/>
                  <w:marBottom w:val="0"/>
                  <w:divBdr>
                    <w:top w:val="none" w:sz="0" w:space="0" w:color="auto"/>
                    <w:left w:val="none" w:sz="0" w:space="0" w:color="auto"/>
                    <w:bottom w:val="none" w:sz="0" w:space="0" w:color="auto"/>
                    <w:right w:val="none" w:sz="0" w:space="0" w:color="auto"/>
                  </w:divBdr>
                </w:div>
                <w:div w:id="1724327088">
                  <w:marLeft w:val="0"/>
                  <w:marRight w:val="0"/>
                  <w:marTop w:val="170"/>
                  <w:marBottom w:val="0"/>
                  <w:divBdr>
                    <w:top w:val="none" w:sz="0" w:space="0" w:color="auto"/>
                    <w:left w:val="none" w:sz="0" w:space="0" w:color="auto"/>
                    <w:bottom w:val="none" w:sz="0" w:space="0" w:color="auto"/>
                    <w:right w:val="none" w:sz="0" w:space="0" w:color="auto"/>
                  </w:divBdr>
                </w:div>
              </w:divsChild>
            </w:div>
          </w:divsChild>
        </w:div>
      </w:divsChild>
    </w:div>
    <w:div w:id="1983922552">
      <w:bodyDiv w:val="1"/>
      <w:marLeft w:val="0"/>
      <w:marRight w:val="0"/>
      <w:marTop w:val="0"/>
      <w:marBottom w:val="0"/>
      <w:divBdr>
        <w:top w:val="none" w:sz="0" w:space="0" w:color="auto"/>
        <w:left w:val="none" w:sz="0" w:space="0" w:color="auto"/>
        <w:bottom w:val="none" w:sz="0" w:space="0" w:color="auto"/>
        <w:right w:val="none" w:sz="0" w:space="0" w:color="auto"/>
      </w:divBdr>
      <w:divsChild>
        <w:div w:id="4333396">
          <w:marLeft w:val="0"/>
          <w:marRight w:val="0"/>
          <w:marTop w:val="0"/>
          <w:marBottom w:val="0"/>
          <w:divBdr>
            <w:top w:val="none" w:sz="0" w:space="0" w:color="auto"/>
            <w:left w:val="none" w:sz="0" w:space="0" w:color="auto"/>
            <w:bottom w:val="none" w:sz="0" w:space="0" w:color="auto"/>
            <w:right w:val="none" w:sz="0" w:space="0" w:color="auto"/>
          </w:divBdr>
          <w:divsChild>
            <w:div w:id="1473325292">
              <w:marLeft w:val="0"/>
              <w:marRight w:val="0"/>
              <w:marTop w:val="0"/>
              <w:marBottom w:val="0"/>
              <w:divBdr>
                <w:top w:val="none" w:sz="0" w:space="0" w:color="auto"/>
                <w:left w:val="none" w:sz="0" w:space="0" w:color="auto"/>
                <w:bottom w:val="none" w:sz="0" w:space="0" w:color="auto"/>
                <w:right w:val="none" w:sz="0" w:space="0" w:color="auto"/>
              </w:divBdr>
              <w:divsChild>
                <w:div w:id="72294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9476568">
      <w:bodyDiv w:val="1"/>
      <w:marLeft w:val="0"/>
      <w:marRight w:val="0"/>
      <w:marTop w:val="0"/>
      <w:marBottom w:val="0"/>
      <w:divBdr>
        <w:top w:val="none" w:sz="0" w:space="0" w:color="auto"/>
        <w:left w:val="none" w:sz="0" w:space="0" w:color="auto"/>
        <w:bottom w:val="none" w:sz="0" w:space="0" w:color="auto"/>
        <w:right w:val="none" w:sz="0" w:space="0" w:color="auto"/>
      </w:divBdr>
      <w:divsChild>
        <w:div w:id="572814718">
          <w:marLeft w:val="0"/>
          <w:marRight w:val="0"/>
          <w:marTop w:val="0"/>
          <w:marBottom w:val="0"/>
          <w:divBdr>
            <w:top w:val="none" w:sz="0" w:space="0" w:color="auto"/>
            <w:left w:val="none" w:sz="0" w:space="0" w:color="auto"/>
            <w:bottom w:val="none" w:sz="0" w:space="0" w:color="auto"/>
            <w:right w:val="none" w:sz="0" w:space="0" w:color="auto"/>
          </w:divBdr>
          <w:divsChild>
            <w:div w:id="1979218026">
              <w:marLeft w:val="0"/>
              <w:marRight w:val="0"/>
              <w:marTop w:val="0"/>
              <w:marBottom w:val="0"/>
              <w:divBdr>
                <w:top w:val="none" w:sz="0" w:space="0" w:color="auto"/>
                <w:left w:val="none" w:sz="0" w:space="0" w:color="auto"/>
                <w:bottom w:val="none" w:sz="0" w:space="0" w:color="auto"/>
                <w:right w:val="none" w:sz="0" w:space="0" w:color="auto"/>
              </w:divBdr>
              <w:divsChild>
                <w:div w:id="339938695">
                  <w:marLeft w:val="0"/>
                  <w:marRight w:val="0"/>
                  <w:marTop w:val="0"/>
                  <w:marBottom w:val="0"/>
                  <w:divBdr>
                    <w:top w:val="none" w:sz="0" w:space="0" w:color="auto"/>
                    <w:left w:val="none" w:sz="0" w:space="0" w:color="auto"/>
                    <w:bottom w:val="none" w:sz="0" w:space="0" w:color="auto"/>
                    <w:right w:val="none" w:sz="0" w:space="0" w:color="auto"/>
                  </w:divBdr>
                  <w:divsChild>
                    <w:div w:id="44650822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23.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8.png"/><Relationship Id="rId49" Type="http://schemas.openxmlformats.org/officeDocument/2006/relationships/image" Target="media/image31.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image" Target="media/image1.wmf"/><Relationship Id="rId51" Type="http://schemas.openxmlformats.org/officeDocument/2006/relationships/image" Target="media/image33.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4BA092-75D0-475B-A5E5-2C5F668348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3</TotalTime>
  <Pages>13</Pages>
  <Words>377</Words>
  <Characters>2153</Characters>
  <Application>Microsoft Office Word</Application>
  <DocSecurity>0</DocSecurity>
  <Lines>17</Lines>
  <Paragraphs>5</Paragraphs>
  <ScaleCrop>false</ScaleCrop>
  <Company/>
  <LinksUpToDate>false</LinksUpToDate>
  <CharactersWithSpaces>2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xu Zhao</dc:creator>
  <cp:keywords/>
  <dc:description/>
  <cp:lastModifiedBy>Hanxu Zhao</cp:lastModifiedBy>
  <cp:revision>22</cp:revision>
  <dcterms:created xsi:type="dcterms:W3CDTF">2017-10-07T17:30:00Z</dcterms:created>
  <dcterms:modified xsi:type="dcterms:W3CDTF">2017-10-08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